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63FE2BB8" w14:textId="77777777" w:rsidR="002F3964" w:rsidRPr="00F53ED5" w:rsidRDefault="00CF21B7" w:rsidP="00263A23">
      <w:pPr>
        <w:spacing w:after="0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53ED5">
        <w:rPr>
          <w:rFonts w:ascii="Palatino Linotype" w:hAnsi="Palatino Linotype"/>
          <w:b/>
          <w:color w:val="0000FF"/>
          <w:sz w:val="24"/>
          <w:szCs w:val="24"/>
        </w:rPr>
        <w:t>4. QUY ĐỒNG MẪU THỨC NHIỀU PHÂN THỨC</w:t>
      </w:r>
    </w:p>
    <w:p w14:paraId="28E021DD" w14:textId="77777777" w:rsidR="00A55CCD" w:rsidRPr="00F53ED5" w:rsidRDefault="00125D1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397FE3F7" w14:textId="77777777" w:rsidR="001C2884" w:rsidRPr="00F53ED5" w:rsidRDefault="001C288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sym w:font="Wingdings" w:char="F09F"/>
      </w:r>
      <w:r w:rsidR="00CF21B7" w:rsidRPr="00F53ED5">
        <w:rPr>
          <w:rFonts w:ascii="Palatino Linotype" w:hAnsi="Palatino Linotype"/>
          <w:sz w:val="24"/>
          <w:szCs w:val="24"/>
        </w:rPr>
        <w:t xml:space="preserve"> Muốn quy đồng mẫu thức nhiều phân thức ta có thể làm như sau:</w:t>
      </w:r>
    </w:p>
    <w:p w14:paraId="7A595BE9" w14:textId="77777777" w:rsidR="00CF21B7" w:rsidRPr="00F53ED5" w:rsidRDefault="00CF21B7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Phân tích các mẫu thức thành nhân tử rồi tìm mẫu thức chung (MTC)</w:t>
      </w:r>
    </w:p>
    <w:p w14:paraId="5127EA09" w14:textId="77777777" w:rsidR="00CF21B7" w:rsidRPr="00F53ED5" w:rsidRDefault="00CF21B7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Tìm nhân tử phụ của mỗi mẫu thức (bằng cách chia mẫu thức chung cho từng mẫu thức)</w:t>
      </w:r>
    </w:p>
    <w:p w14:paraId="034A46CC" w14:textId="77777777" w:rsidR="00CF21B7" w:rsidRPr="00F53ED5" w:rsidRDefault="00CF21B7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Nhân cả tử và mẫu của mỗi phân thức với nhân tử phụ tương ứng</w:t>
      </w:r>
    </w:p>
    <w:p w14:paraId="538AA652" w14:textId="77777777" w:rsidR="00721131" w:rsidRPr="00F53ED5" w:rsidRDefault="00013180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14:paraId="091B8A10" w14:textId="77777777" w:rsidR="00E76B92" w:rsidRPr="00F53ED5" w:rsidRDefault="008432C5" w:rsidP="00263A23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CF21B7"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E76B92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:</w:t>
      </w:r>
    </w:p>
    <w:p w14:paraId="008C2C02" w14:textId="77777777" w:rsidR="00E76B92" w:rsidRPr="00F53ED5" w:rsidRDefault="00E76B92" w:rsidP="00263A23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80" w:dyaOrig="620" w14:anchorId="1438E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1pt" o:ole="">
            <v:imagedata r:id="rId8" o:title=""/>
          </v:shape>
          <o:OLEObject Type="Embed" ProgID="Equation.DSMT4" ShapeID="_x0000_i1025" DrawAspect="Content" ObjectID="_1690479967" r:id="rId9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80" w:dyaOrig="620" w14:anchorId="660147BE">
          <v:shape id="_x0000_i1026" type="#_x0000_t75" style="width:34pt;height:31pt" o:ole="">
            <v:imagedata r:id="rId10" o:title=""/>
          </v:shape>
          <o:OLEObject Type="Embed" ProgID="Equation.DSMT4" ShapeID="_x0000_i1026" DrawAspect="Content" ObjectID="_1690479968" r:id="rId11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="00E940DC" w:rsidRPr="00F53ED5">
        <w:rPr>
          <w:rFonts w:ascii="Palatino Linotype" w:hAnsi="Palatino Linotype"/>
          <w:position w:val="-24"/>
          <w:sz w:val="24"/>
          <w:szCs w:val="24"/>
        </w:rPr>
        <w:object w:dxaOrig="1260" w:dyaOrig="620" w14:anchorId="5A2A338E">
          <v:shape id="_x0000_i1027" type="#_x0000_t75" style="width:63pt;height:31pt" o:ole="">
            <v:imagedata r:id="rId12" o:title=""/>
          </v:shape>
          <o:OLEObject Type="Embed" ProgID="Equation.DSMT4" ShapeID="_x0000_i1027" DrawAspect="Content" ObjectID="_1690479969" r:id="rId1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="00E940DC" w:rsidRPr="00F53ED5">
        <w:rPr>
          <w:rFonts w:ascii="Palatino Linotype" w:hAnsi="Palatino Linotype"/>
          <w:position w:val="-24"/>
          <w:sz w:val="24"/>
          <w:szCs w:val="24"/>
        </w:rPr>
        <w:object w:dxaOrig="900" w:dyaOrig="620" w14:anchorId="2008A38F">
          <v:shape id="_x0000_i1028" type="#_x0000_t75" style="width:45pt;height:31pt" o:ole="">
            <v:imagedata r:id="rId14" o:title=""/>
          </v:shape>
          <o:OLEObject Type="Embed" ProgID="Equation.DSMT4" ShapeID="_x0000_i1028" DrawAspect="Content" ObjectID="_1690479970" r:id="rId15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14:paraId="1C80F1F1" w14:textId="77777777" w:rsidR="00E76B92" w:rsidRPr="00F53ED5" w:rsidRDefault="00E76B92" w:rsidP="00263A23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F21B7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</w:t>
      </w:r>
      <w:r w:rsidR="00A21AD4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00" w:dyaOrig="639" w14:anchorId="067757AE">
          <v:shape id="_x0000_i1029" type="#_x0000_t75" style="width:40pt;height:32pt" o:ole="">
            <v:imagedata r:id="rId16" o:title=""/>
          </v:shape>
          <o:OLEObject Type="Embed" ProgID="Equation.DSMT4" ShapeID="_x0000_i1029" DrawAspect="Content" ObjectID="_1690479971" r:id="rId17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20" w:dyaOrig="639" w14:anchorId="2B6B6090">
          <v:shape id="_x0000_i1030" type="#_x0000_t75" style="width:40pt;height:32pt" o:ole="">
            <v:imagedata r:id="rId18" o:title=""/>
          </v:shape>
          <o:OLEObject Type="Embed" ProgID="Equation.DSMT4" ShapeID="_x0000_i1030" DrawAspect="Content" ObjectID="_1690479972" r:id="rId1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80" w:dyaOrig="639" w14:anchorId="5164508C">
          <v:shape id="_x0000_i1031" type="#_x0000_t75" style="width:39pt;height:32pt" o:ole="">
            <v:imagedata r:id="rId20" o:title=""/>
          </v:shape>
          <o:OLEObject Type="Embed" ProgID="Equation.DSMT4" ShapeID="_x0000_i1031" DrawAspect="Content" ObjectID="_1690479973" r:id="rId21"/>
        </w:object>
      </w:r>
    </w:p>
    <w:p w14:paraId="19CE5A49" w14:textId="77777777" w:rsidR="000242BB" w:rsidRPr="00F53ED5" w:rsidRDefault="008432C5" w:rsidP="00263A23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F21B7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</w:t>
      </w:r>
      <w:r w:rsidR="00E940DC" w:rsidRPr="00F53ED5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14:paraId="1C6A562F" w14:textId="77777777" w:rsidR="00E940DC" w:rsidRPr="00F53ED5" w:rsidRDefault="00E940DC" w:rsidP="00263A23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F53ED5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379" w:dyaOrig="740" w14:anchorId="1072FBB4">
          <v:shape id="_x0000_i1032" type="#_x0000_t75" style="width:169pt;height:37pt" o:ole="">
            <v:imagedata r:id="rId22" o:title=""/>
          </v:shape>
          <o:OLEObject Type="Embed" ProgID="Equation.DSMT4" ShapeID="_x0000_i1032" DrawAspect="Content" ObjectID="_1690479974" r:id="rId23"/>
        </w:object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  <w:t>b)</w: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4D1031" w:rsidRPr="00F53ED5">
        <w:rPr>
          <w:rFonts w:ascii="Palatino Linotype" w:hAnsi="Palatino Linotype"/>
          <w:position w:val="-28"/>
          <w:sz w:val="24"/>
          <w:szCs w:val="24"/>
        </w:rPr>
        <w:object w:dxaOrig="3519" w:dyaOrig="700" w14:anchorId="262EF0FF">
          <v:shape id="_x0000_i1033" type="#_x0000_t75" style="width:176.5pt;height:34.5pt" o:ole="">
            <v:imagedata r:id="rId24" o:title=""/>
          </v:shape>
          <o:OLEObject Type="Embed" ProgID="Equation.DSMT4" ShapeID="_x0000_i1033" DrawAspect="Content" ObjectID="_1690479975" r:id="rId25"/>
        </w:object>
      </w:r>
    </w:p>
    <w:p w14:paraId="367918FC" w14:textId="77777777" w:rsidR="00BF78B5" w:rsidRPr="00F53ED5" w:rsidRDefault="00E940DC" w:rsidP="00263A23">
      <w:pPr>
        <w:spacing w:after="0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="004D1031" w:rsidRPr="00F53ED5">
        <w:rPr>
          <w:rFonts w:ascii="Palatino Linotype" w:hAnsi="Palatino Linotype"/>
          <w:position w:val="-28"/>
          <w:sz w:val="24"/>
          <w:szCs w:val="24"/>
        </w:rPr>
        <w:object w:dxaOrig="2560" w:dyaOrig="720" w14:anchorId="71E040D9">
          <v:shape id="_x0000_i1034" type="#_x0000_t75" style="width:127pt;height:36.5pt" o:ole="">
            <v:imagedata r:id="rId26" o:title=""/>
          </v:shape>
          <o:OLEObject Type="Embed" ProgID="Equation.DSMT4" ShapeID="_x0000_i1034" DrawAspect="Content" ObjectID="_1690479976" r:id="rId27"/>
        </w:objec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="004D1031" w:rsidRPr="00F53ED5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2740" w:dyaOrig="700" w14:anchorId="4324B958">
          <v:shape id="_x0000_i1035" type="#_x0000_t75" style="width:137pt;height:35pt" o:ole="">
            <v:imagedata r:id="rId28" o:title=""/>
          </v:shape>
          <o:OLEObject Type="Embed" ProgID="Equation.DSMT4" ShapeID="_x0000_i1035" DrawAspect="Content" ObjectID="_1690479977" r:id="rId29"/>
        </w:objec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5EC05DD0" w14:textId="77777777" w:rsidR="00BF78B5" w:rsidRPr="00F53ED5" w:rsidRDefault="004151F9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F78B5"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</w:t>
      </w:r>
    </w:p>
    <w:p w14:paraId="14DBEA0E" w14:textId="77777777" w:rsidR="00BF78B5" w:rsidRPr="00F53ED5" w:rsidRDefault="00BF78B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19" w:dyaOrig="660" w14:anchorId="72E75030">
          <v:shape id="_x0000_i1036" type="#_x0000_t75" style="width:61.5pt;height:32pt" o:ole="">
            <v:imagedata r:id="rId30" o:title=""/>
          </v:shape>
          <o:OLEObject Type="Embed" ProgID="Equation.DSMT4" ShapeID="_x0000_i1036" DrawAspect="Content" ObjectID="_1690479978" r:id="rId31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600" w:dyaOrig="720" w14:anchorId="2EFC3EDE">
          <v:shape id="_x0000_i1037" type="#_x0000_t75" style="width:29.5pt;height:36.5pt" o:ole="">
            <v:imagedata r:id="rId32" o:title=""/>
          </v:shape>
          <o:OLEObject Type="Embed" ProgID="Equation.DSMT4" ShapeID="_x0000_i1037" DrawAspect="Content" ObjectID="_1690479979" r:id="rId3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700" w:dyaOrig="720" w14:anchorId="1E04A730">
          <v:shape id="_x0000_i1038" type="#_x0000_t75" style="width:34.5pt;height:36.5pt" o:ole="">
            <v:imagedata r:id="rId34" o:title=""/>
          </v:shape>
          <o:OLEObject Type="Embed" ProgID="Equation.DSMT4" ShapeID="_x0000_i1038" DrawAspect="Content" ObjectID="_1690479980" r:id="rId35"/>
        </w:object>
      </w:r>
    </w:p>
    <w:p w14:paraId="53AEC75E" w14:textId="77777777" w:rsidR="00BF78B5" w:rsidRPr="00F53ED5" w:rsidRDefault="00BF78B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6"/>
          <w:sz w:val="24"/>
          <w:szCs w:val="24"/>
        </w:rPr>
        <w:object w:dxaOrig="499" w:dyaOrig="279" w14:anchorId="338E9C6D">
          <v:shape id="_x0000_i1039" type="#_x0000_t75" style="width:25pt;height:14pt" o:ole="">
            <v:imagedata r:id="rId36" o:title=""/>
          </v:shape>
          <o:OLEObject Type="Embed" ProgID="Equation.DSMT4" ShapeID="_x0000_i1039" DrawAspect="Content" ObjectID="_1690479981" r:id="rId3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60" w:dyaOrig="639" w14:anchorId="0113E016">
          <v:shape id="_x0000_i1040" type="#_x0000_t75" style="width:27.5pt;height:32pt" o:ole="">
            <v:imagedata r:id="rId38" o:title=""/>
          </v:shape>
          <o:OLEObject Type="Embed" ProgID="Equation.DSMT4" ShapeID="_x0000_i1040" DrawAspect="Content" ObjectID="_1690479982" r:id="rId39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)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840" w:dyaOrig="700" w14:anchorId="72886157">
          <v:shape id="_x0000_i1041" type="#_x0000_t75" style="width:42.5pt;height:34.5pt" o:ole="">
            <v:imagedata r:id="rId40" o:title=""/>
          </v:shape>
          <o:OLEObject Type="Embed" ProgID="Equation.DSMT4" ShapeID="_x0000_i1041" DrawAspect="Content" ObjectID="_1690479983" r:id="rId41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1380" w:dyaOrig="720" w14:anchorId="750B2D08">
          <v:shape id="_x0000_i1042" type="#_x0000_t75" style="width:68.5pt;height:36.5pt" o:ole="">
            <v:imagedata r:id="rId42" o:title=""/>
          </v:shape>
          <o:OLEObject Type="Embed" ProgID="Equation.DSMT4" ShapeID="_x0000_i1042" DrawAspect="Content" ObjectID="_1690479984" r:id="rId43"/>
        </w:object>
      </w:r>
    </w:p>
    <w:p w14:paraId="73234866" w14:textId="77777777" w:rsidR="00BF78B5" w:rsidRPr="00F53ED5" w:rsidRDefault="00BF78B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e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80" w:dyaOrig="639" w14:anchorId="48CB7CF9">
          <v:shape id="_x0000_i1043" type="#_x0000_t75" style="width:29.5pt;height:32pt" o:ole="">
            <v:imagedata r:id="rId44" o:title=""/>
          </v:shape>
          <o:OLEObject Type="Embed" ProgID="Equation.DSMT4" ShapeID="_x0000_i1043" DrawAspect="Content" ObjectID="_1690479985" r:id="rId45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80" w:dyaOrig="639" w14:anchorId="41863A0B">
          <v:shape id="_x0000_i1044" type="#_x0000_t75" style="width:29.5pt;height:32pt" o:ole="">
            <v:imagedata r:id="rId46" o:title=""/>
          </v:shape>
          <o:OLEObject Type="Embed" ProgID="Equation.DSMT4" ShapeID="_x0000_i1044" DrawAspect="Content" ObjectID="_1690479986" r:id="rId4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80" w:dyaOrig="639" w14:anchorId="556D8CD0">
          <v:shape id="_x0000_i1045" type="#_x0000_t75" style="width:34pt;height:32pt" o:ole="">
            <v:imagedata r:id="rId48" o:title=""/>
          </v:shape>
          <o:OLEObject Type="Embed" ProgID="Equation.DSMT4" ShapeID="_x0000_i1045" DrawAspect="Content" ObjectID="_1690479987" r:id="rId49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f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520" w:dyaOrig="720" w14:anchorId="66BFF914">
          <v:shape id="_x0000_i1046" type="#_x0000_t75" style="width:125.5pt;height:36.5pt" o:ole="">
            <v:imagedata r:id="rId50" o:title=""/>
          </v:shape>
          <o:OLEObject Type="Embed" ProgID="Equation.DSMT4" ShapeID="_x0000_i1046" DrawAspect="Content" ObjectID="_1690479988" r:id="rId51"/>
        </w:object>
      </w:r>
    </w:p>
    <w:p w14:paraId="2B9D566F" w14:textId="77777777" w:rsidR="00BF78B5" w:rsidRPr="00F53ED5" w:rsidRDefault="00BF78B5" w:rsidP="00263A23">
      <w:pPr>
        <w:spacing w:after="0"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</w:t>
      </w:r>
    </w:p>
    <w:p w14:paraId="64D8FEB5" w14:textId="4A2B01DD" w:rsidR="00BF78B5" w:rsidRPr="00263A23" w:rsidRDefault="00BF78B5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180" w:dyaOrig="720" w14:anchorId="6DC35538">
          <v:shape id="_x0000_i1047" type="#_x0000_t75" style="width:209pt;height:36.5pt" o:ole="">
            <v:imagedata r:id="rId52" o:title=""/>
          </v:shape>
          <o:OLEObject Type="Embed" ProgID="Equation.DSMT4" ShapeID="_x0000_i1047" DrawAspect="Content" ObjectID="_1690479989" r:id="rId53"/>
        </w:object>
      </w:r>
      <w:r w:rsidR="00263A23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60" w:dyaOrig="639" w14:anchorId="79A94731">
          <v:shape id="_x0000_i1048" type="#_x0000_t75" style="width:63.5pt;height:32pt" o:ole="">
            <v:imagedata r:id="rId54" o:title=""/>
          </v:shape>
          <o:OLEObject Type="Embed" ProgID="Equation.DSMT4" ShapeID="_x0000_i1048" DrawAspect="Content" ObjectID="_1690479990" r:id="rId5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140" w:dyaOrig="639" w14:anchorId="6E1D1AC2">
          <v:shape id="_x0000_i1049" type="#_x0000_t75" style="width:57pt;height:32pt" o:ole="">
            <v:imagedata r:id="rId56" o:title=""/>
          </v:shape>
          <o:OLEObject Type="Embed" ProgID="Equation.DSMT4" ShapeID="_x0000_i1049" DrawAspect="Content" ObjectID="_1690479991" r:id="rId57"/>
        </w:object>
      </w:r>
    </w:p>
    <w:p w14:paraId="73B04330" w14:textId="77777777" w:rsidR="00BF78B5" w:rsidRPr="00F53ED5" w:rsidRDefault="00BF78B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359" w:dyaOrig="740" w14:anchorId="6D987D55">
          <v:shape id="_x0000_i1050" type="#_x0000_t75" style="width:67.5pt;height:37.5pt" o:ole="">
            <v:imagedata r:id="rId58" o:title=""/>
          </v:shape>
          <o:OLEObject Type="Embed" ProgID="Equation.DSMT4" ShapeID="_x0000_i1050" DrawAspect="Content" ObjectID="_1690479992" r:id="rId5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2760" w:dyaOrig="740" w14:anchorId="0E0D25A3">
          <v:shape id="_x0000_i1051" type="#_x0000_t75" style="width:137pt;height:37.5pt" o:ole="">
            <v:imagedata r:id="rId60" o:title=""/>
          </v:shape>
          <o:OLEObject Type="Embed" ProgID="Equation.DSMT4" ShapeID="_x0000_i1051" DrawAspect="Content" ObjectID="_1690479993" r:id="rId61"/>
        </w:object>
      </w:r>
    </w:p>
    <w:p w14:paraId="4C0E75AF" w14:textId="77777777" w:rsidR="00167934" w:rsidRPr="00F53ED5" w:rsidRDefault="00167934" w:rsidP="00263A23">
      <w:pPr>
        <w:spacing w:after="0"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 (</w:t>
      </w:r>
      <w:r w:rsidRPr="00F53ED5">
        <w:rPr>
          <w:rFonts w:ascii="Palatino Linotype" w:hAnsi="Palatino Linotype"/>
          <w:i/>
          <w:sz w:val="24"/>
          <w:szCs w:val="24"/>
        </w:rPr>
        <w:t>Tự luyện</w:t>
      </w:r>
      <w:r w:rsidRPr="00F53ED5">
        <w:rPr>
          <w:rFonts w:ascii="Palatino Linotype" w:hAnsi="Palatino Linotype"/>
          <w:sz w:val="24"/>
          <w:szCs w:val="24"/>
        </w:rPr>
        <w:t>)</w:t>
      </w:r>
    </w:p>
    <w:p w14:paraId="61C58E1E" w14:textId="77777777" w:rsidR="00167934" w:rsidRPr="00F53ED5" w:rsidRDefault="00167934" w:rsidP="00263A23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80" w:dyaOrig="620" w14:anchorId="29698627">
          <v:shape id="_x0000_i1052" type="#_x0000_t75" style="width:63.5pt;height:31pt" o:ole="">
            <v:imagedata r:id="rId62" o:title=""/>
          </v:shape>
          <o:OLEObject Type="Embed" ProgID="Equation.DSMT4" ShapeID="_x0000_i1052" DrawAspect="Content" ObjectID="_1690479994" r:id="rId6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60" w:dyaOrig="620" w14:anchorId="504C58E3">
          <v:shape id="_x0000_i1053" type="#_x0000_t75" style="width:33pt;height:31pt" o:ole="">
            <v:imagedata r:id="rId64" o:title=""/>
          </v:shape>
          <o:OLEObject Type="Embed" ProgID="Equation.DSMT4" ShapeID="_x0000_i1053" DrawAspect="Content" ObjectID="_1690479995" r:id="rId65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240" w:dyaOrig="660" w14:anchorId="1BFAEAB0">
          <v:shape id="_x0000_i1054" type="#_x0000_t75" style="width:112pt;height:33pt" o:ole="">
            <v:imagedata r:id="rId66" o:title=""/>
          </v:shape>
          <o:OLEObject Type="Embed" ProgID="Equation.DSMT4" ShapeID="_x0000_i1054" DrawAspect="Content" ObjectID="_1690479996" r:id="rId6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6"/>
          <w:sz w:val="24"/>
          <w:szCs w:val="24"/>
        </w:rPr>
        <w:object w:dxaOrig="180" w:dyaOrig="279" w14:anchorId="040A1CD6">
          <v:shape id="_x0000_i1055" type="#_x0000_t75" style="width:9pt;height:14.5pt" o:ole="">
            <v:imagedata r:id="rId68" o:title=""/>
          </v:shape>
          <o:OLEObject Type="Embed" ProgID="Equation.DSMT4" ShapeID="_x0000_i1055" DrawAspect="Content" ObjectID="_1690479997" r:id="rId69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14:paraId="72EA030A" w14:textId="77777777" w:rsidR="00167934" w:rsidRPr="00F53ED5" w:rsidRDefault="00167934" w:rsidP="00263A23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100" w:dyaOrig="660" w14:anchorId="1300E861">
          <v:shape id="_x0000_i1056" type="#_x0000_t75" style="width:54.5pt;height:33pt" o:ole="">
            <v:imagedata r:id="rId70" o:title=""/>
          </v:shape>
          <o:OLEObject Type="Embed" ProgID="Equation.DSMT4" ShapeID="_x0000_i1056" DrawAspect="Content" ObjectID="_1690479998" r:id="rId71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020" w:dyaOrig="660" w14:anchorId="24DF9247">
          <v:shape id="_x0000_i1057" type="#_x0000_t75" style="width:51pt;height:33pt" o:ole="">
            <v:imagedata r:id="rId72" o:title=""/>
          </v:shape>
          <o:OLEObject Type="Embed" ProgID="Equation.DSMT4" ShapeID="_x0000_i1057" DrawAspect="Content" ObjectID="_1690479999" r:id="rId73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320" w:dyaOrig="660" w14:anchorId="2FFB7ABF">
          <v:shape id="_x0000_i1058" type="#_x0000_t75" style="width:116pt;height:33pt" o:ole="">
            <v:imagedata r:id="rId74" o:title=""/>
          </v:shape>
          <o:OLEObject Type="Embed" ProgID="Equation.DSMT4" ShapeID="_x0000_i1058" DrawAspect="Content" ObjectID="_1690480000" r:id="rId7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20" w:dyaOrig="620" w14:anchorId="5DA0B9C4">
          <v:shape id="_x0000_i1059" type="#_x0000_t75" style="width:26.5pt;height:31pt" o:ole="">
            <v:imagedata r:id="rId76" o:title=""/>
          </v:shape>
          <o:OLEObject Type="Embed" ProgID="Equation.DSMT4" ShapeID="_x0000_i1059" DrawAspect="Content" ObjectID="_1690480001" r:id="rId77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14:paraId="1683974A" w14:textId="77777777" w:rsidR="000242BB" w:rsidRPr="00F53ED5" w:rsidRDefault="0016793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e</w:t>
      </w:r>
      <w:r w:rsidR="00BF78B5" w:rsidRPr="00F53ED5">
        <w:rPr>
          <w:rFonts w:ascii="Palatino Linotype" w:hAnsi="Palatino Linotype"/>
          <w:sz w:val="24"/>
          <w:szCs w:val="24"/>
        </w:rPr>
        <w:t xml:space="preserve">) </w:t>
      </w:r>
      <w:r w:rsidR="00BF78B5" w:rsidRPr="00F53ED5">
        <w:rPr>
          <w:rFonts w:ascii="Palatino Linotype" w:hAnsi="Palatino Linotype"/>
          <w:position w:val="-24"/>
          <w:sz w:val="24"/>
          <w:szCs w:val="24"/>
        </w:rPr>
        <w:object w:dxaOrig="2299" w:dyaOrig="639" w14:anchorId="7A037FDF">
          <v:shape id="_x0000_i1060" type="#_x0000_t75" style="width:114.5pt;height:32pt" o:ole="">
            <v:imagedata r:id="rId78" o:title=""/>
          </v:shape>
          <o:OLEObject Type="Embed" ProgID="Equation.DSMT4" ShapeID="_x0000_i1060" DrawAspect="Content" ObjectID="_1690480002" r:id="rId79"/>
        </w:object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>f</w:t>
      </w:r>
      <w:r w:rsidR="00BF78B5" w:rsidRPr="00F53ED5">
        <w:rPr>
          <w:rFonts w:ascii="Palatino Linotype" w:hAnsi="Palatino Linotype"/>
          <w:sz w:val="24"/>
          <w:szCs w:val="24"/>
        </w:rPr>
        <w:t xml:space="preserve">) </w:t>
      </w:r>
      <w:r w:rsidR="00BF78B5" w:rsidRPr="00F53ED5">
        <w:rPr>
          <w:rFonts w:ascii="Palatino Linotype" w:hAnsi="Palatino Linotype"/>
          <w:position w:val="-24"/>
          <w:sz w:val="24"/>
          <w:szCs w:val="24"/>
        </w:rPr>
        <w:object w:dxaOrig="2299" w:dyaOrig="639" w14:anchorId="734D8EE3">
          <v:shape id="_x0000_i1061" type="#_x0000_t75" style="width:114.5pt;height:32pt" o:ole="">
            <v:imagedata r:id="rId80" o:title=""/>
          </v:shape>
          <o:OLEObject Type="Embed" ProgID="Equation.DSMT4" ShapeID="_x0000_i1061" DrawAspect="Content" ObjectID="_1690480003" r:id="rId81"/>
        </w:object>
      </w:r>
    </w:p>
    <w:p w14:paraId="514FA0B6" w14:textId="77777777" w:rsidR="00421FF9" w:rsidRPr="00F53ED5" w:rsidRDefault="00421FF9" w:rsidP="00263A23">
      <w:pPr>
        <w:pStyle w:val="ListParagraph"/>
        <w:tabs>
          <w:tab w:val="left" w:pos="993"/>
        </w:tabs>
        <w:spacing w:before="120" w:after="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76D5541C" w14:textId="77777777" w:rsidR="00F53ED5" w:rsidRPr="00F53ED5" w:rsidRDefault="00F53ED5" w:rsidP="00263A23">
      <w:pPr>
        <w:pStyle w:val="ListParagraph"/>
        <w:tabs>
          <w:tab w:val="left" w:pos="993"/>
        </w:tabs>
        <w:spacing w:before="120" w:after="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C00000"/>
          <w:sz w:val="24"/>
          <w:szCs w:val="24"/>
        </w:rPr>
        <w:t>TRẮC NGHIỆM</w:t>
      </w:r>
    </w:p>
    <w:p w14:paraId="7108A8E2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F53ED5">
        <w:rPr>
          <w:rFonts w:ascii="Palatino Linotype" w:hAnsi="Palatino Linotype"/>
          <w:b/>
          <w:sz w:val="24"/>
          <w:szCs w:val="24"/>
          <w:u w:val="single"/>
        </w:rPr>
        <w:t>1</w:t>
      </w:r>
      <w:r w:rsidRPr="00F53ED5">
        <w:rPr>
          <w:rFonts w:ascii="Palatino Linotype" w:hAnsi="Palatino Linotype"/>
          <w:sz w:val="24"/>
          <w:szCs w:val="24"/>
        </w:rPr>
        <w:t xml:space="preserve"> :</w:t>
      </w:r>
      <w:proofErr w:type="gramEnd"/>
      <w:r w:rsidRPr="00F53ED5">
        <w:rPr>
          <w:rFonts w:ascii="Palatino Linotype" w:hAnsi="Palatino Linotype"/>
          <w:sz w:val="24"/>
          <w:szCs w:val="24"/>
        </w:rPr>
        <w:t xml:space="preserve"> Mẫu thức chung của hai phân thức: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820" w:dyaOrig="680" w14:anchorId="016F847E">
          <v:shape id="_x0000_i1062" type="#_x0000_t75" style="width:41pt;height:34pt" o:ole="">
            <v:imagedata r:id="rId82" o:title=""/>
          </v:shape>
          <o:OLEObject Type="Embed" ProgID="Equation.3" ShapeID="_x0000_i1062" DrawAspect="Content" ObjectID="_1690480004" r:id="rId8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360" w:dyaOrig="620" w14:anchorId="2E3A8A26">
          <v:shape id="_x0000_i1063" type="#_x0000_t75" style="width:18pt;height:31pt" o:ole="">
            <v:imagedata r:id="rId84" o:title=""/>
          </v:shape>
          <o:OLEObject Type="Embed" ProgID="Equation.3" ShapeID="_x0000_i1063" DrawAspect="Content" ObjectID="_1690480005" r:id="rId85"/>
        </w:object>
      </w:r>
      <w:r w:rsidRPr="00F53ED5">
        <w:rPr>
          <w:rFonts w:ascii="Palatino Linotype" w:hAnsi="Palatino Linotype"/>
          <w:sz w:val="24"/>
          <w:szCs w:val="24"/>
        </w:rPr>
        <w:t xml:space="preserve"> là:</w:t>
      </w:r>
    </w:p>
    <w:p w14:paraId="7443E9E6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999" w:dyaOrig="440" w14:anchorId="16D2AC60">
          <v:shape id="_x0000_i1064" type="#_x0000_t75" style="width:50pt;height:22pt" o:ole="">
            <v:imagedata r:id="rId86" o:title=""/>
          </v:shape>
          <o:OLEObject Type="Embed" ProgID="Equation.DSMT4" ShapeID="_x0000_i1064" DrawAspect="Content" ObjectID="_1690480006" r:id="rId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. </w:t>
      </w:r>
      <w:r w:rsidRPr="00F53ED5">
        <w:rPr>
          <w:rFonts w:ascii="Palatino Linotype" w:hAnsi="Palatino Linotype"/>
          <w:position w:val="-18"/>
          <w:sz w:val="24"/>
          <w:szCs w:val="24"/>
        </w:rPr>
        <w:object w:dxaOrig="1240" w:dyaOrig="480" w14:anchorId="2B2B9251">
          <v:shape id="_x0000_i1065" type="#_x0000_t75" style="width:62pt;height:24pt" o:ole="">
            <v:imagedata r:id="rId88" o:title=""/>
          </v:shape>
          <o:OLEObject Type="Embed" ProgID="Equation.DSMT4" ShapeID="_x0000_i1065" DrawAspect="Content" ObjectID="_1690480007" r:id="rId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C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880" w:dyaOrig="380" w14:anchorId="4198E86F">
          <v:shape id="_x0000_i1066" type="#_x0000_t75" style="width:44pt;height:19pt" o:ole="">
            <v:imagedata r:id="rId90" o:title=""/>
          </v:shape>
          <o:OLEObject Type="Embed" ProgID="Equation.DSMT4" ShapeID="_x0000_i1066" DrawAspect="Content" ObjectID="_1690480008" r:id="rId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.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040" w:dyaOrig="440" w14:anchorId="2219B298">
          <v:shape id="_x0000_i1067" type="#_x0000_t75" style="width:52pt;height:22pt" o:ole="">
            <v:imagedata r:id="rId92" o:title=""/>
          </v:shape>
          <o:OLEObject Type="Embed" ProgID="Equation.DSMT4" ShapeID="_x0000_i1067" DrawAspect="Content" ObjectID="_1690480009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C7109DF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u w:val="single"/>
        </w:rPr>
        <w:t xml:space="preserve"> </w:t>
      </w:r>
      <w:r w:rsidRPr="00F53ED5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F53ED5">
        <w:rPr>
          <w:rFonts w:ascii="Palatino Linotype" w:hAnsi="Palatino Linotype"/>
          <w:sz w:val="24"/>
          <w:szCs w:val="24"/>
        </w:rPr>
        <w:t xml:space="preserve">: Khi quy đồng mẫu thức hai </w:t>
      </w:r>
      <w:proofErr w:type="gramStart"/>
      <w:r w:rsidRPr="00F53ED5">
        <w:rPr>
          <w:rFonts w:ascii="Palatino Linotype" w:hAnsi="Palatino Linotype"/>
          <w:sz w:val="24"/>
          <w:szCs w:val="24"/>
        </w:rPr>
        <w:t>phân  thức</w:t>
      </w:r>
      <w:proofErr w:type="gramEnd"/>
      <w:r w:rsidRPr="00F53ED5">
        <w:rPr>
          <w:rFonts w:ascii="Palatino Linotype" w:hAnsi="Palatino Linotype"/>
          <w:sz w:val="24"/>
          <w:szCs w:val="24"/>
        </w:rPr>
        <w:t>: :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720" w:dyaOrig="680" w14:anchorId="4EE53F4B">
          <v:shape id="_x0000_i1068" type="#_x0000_t75" style="width:36pt;height:34pt" o:ole="">
            <v:imagedata r:id="rId94" o:title=""/>
          </v:shape>
          <o:OLEObject Type="Embed" ProgID="Equation.3" ShapeID="_x0000_i1068" DrawAspect="Content" ObjectID="_1690480010" r:id="rId9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720" w:dyaOrig="680" w14:anchorId="4BBA046D">
          <v:shape id="_x0000_i1069" type="#_x0000_t75" style="width:36pt;height:34pt" o:ole="">
            <v:imagedata r:id="rId96" o:title=""/>
          </v:shape>
          <o:OLEObject Type="Embed" ProgID="Equation.3" ShapeID="_x0000_i1069" DrawAspect="Content" ObjectID="_1690480011" r:id="rId97"/>
        </w:object>
      </w:r>
      <w:r w:rsidRPr="00F53ED5">
        <w:rPr>
          <w:rFonts w:ascii="Palatino Linotype" w:hAnsi="Palatino Linotype"/>
          <w:sz w:val="24"/>
          <w:szCs w:val="24"/>
        </w:rPr>
        <w:t xml:space="preserve"> nhân tử phụ đơn giản nhất của phân thức thứ nhất là:</w:t>
      </w:r>
    </w:p>
    <w:p w14:paraId="4794B0D0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40" w:dyaOrig="380" w14:anchorId="3A489DD1">
          <v:shape id="_x0000_i1070" type="#_x0000_t75" style="width:22pt;height:19pt" o:ole="">
            <v:imagedata r:id="rId98" o:title=""/>
          </v:shape>
          <o:OLEObject Type="Embed" ProgID="Equation.DSMT4" ShapeID="_x0000_i1070" DrawAspect="Content" ObjectID="_1690480012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B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320" w:dyaOrig="320" w14:anchorId="0EDB3B10">
          <v:shape id="_x0000_i1071" type="#_x0000_t75" style="width:16pt;height:16pt" o:ole="">
            <v:imagedata r:id="rId100" o:title=""/>
          </v:shape>
          <o:OLEObject Type="Embed" ProgID="Equation.DSMT4" ShapeID="_x0000_i1071" DrawAspect="Content" ObjectID="_1690480013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C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20" w:dyaOrig="380" w14:anchorId="0B758A04">
          <v:shape id="_x0000_i1072" type="#_x0000_t75" style="width:21pt;height:19pt" o:ole="">
            <v:imagedata r:id="rId102" o:title=""/>
          </v:shape>
          <o:OLEObject Type="Embed" ProgID="Equation.DSMT4" ShapeID="_x0000_i1072" DrawAspect="Content" ObjectID="_1690480014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D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99" w:dyaOrig="380" w14:anchorId="373C6D95">
          <v:shape id="_x0000_i1073" type="#_x0000_t75" style="width:25pt;height:19pt" o:ole="">
            <v:imagedata r:id="rId104" o:title=""/>
          </v:shape>
          <o:OLEObject Type="Embed" ProgID="Equation.DSMT4" ShapeID="_x0000_i1073" DrawAspect="Content" ObjectID="_1690480015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E4FFEB2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F53ED5">
        <w:rPr>
          <w:rFonts w:ascii="Palatino Linotype" w:hAnsi="Palatino Linotype"/>
          <w:sz w:val="24"/>
          <w:szCs w:val="24"/>
          <w:u w:val="single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Khi quy đồng mẫu thức hai </w:t>
      </w:r>
      <w:proofErr w:type="gramStart"/>
      <w:r w:rsidRPr="00F53ED5">
        <w:rPr>
          <w:rFonts w:ascii="Palatino Linotype" w:hAnsi="Palatino Linotype"/>
          <w:sz w:val="24"/>
          <w:szCs w:val="24"/>
        </w:rPr>
        <w:t>phân  thức</w:t>
      </w:r>
      <w:proofErr w:type="gramEnd"/>
      <w:r w:rsidRPr="00F53ED5">
        <w:rPr>
          <w:rFonts w:ascii="Palatino Linotype" w:hAnsi="Palatino Linotype"/>
          <w:sz w:val="24"/>
          <w:szCs w:val="24"/>
        </w:rPr>
        <w:t xml:space="preserve">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 w14:anchorId="2444B476">
          <v:shape id="_x0000_i1074" type="#_x0000_t75" style="width:35pt;height:31pt" o:ole="">
            <v:imagedata r:id="rId106" o:title=""/>
          </v:shape>
          <o:OLEObject Type="Embed" ProgID="Equation.3" ShapeID="_x0000_i1074" DrawAspect="Content" ObjectID="_1690480016" r:id="rId10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 w14:anchorId="7ACBE9B5">
          <v:shape id="_x0000_i1075" type="#_x0000_t75" style="width:35pt;height:31pt" o:ole="">
            <v:imagedata r:id="rId108" o:title=""/>
          </v:shape>
          <o:OLEObject Type="Embed" ProgID="Equation.3" ShapeID="_x0000_i1075" DrawAspect="Content" ObjectID="_1690480017" r:id="rId109"/>
        </w:object>
      </w:r>
      <w:r w:rsidRPr="00F53ED5">
        <w:rPr>
          <w:rFonts w:ascii="Palatino Linotype" w:hAnsi="Palatino Linotype"/>
          <w:sz w:val="24"/>
          <w:szCs w:val="24"/>
        </w:rPr>
        <w:t xml:space="preserve"> ta được kết quả là:</w:t>
      </w:r>
    </w:p>
    <w:p w14:paraId="4DEAB20E" w14:textId="77777777" w:rsid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.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 w14:anchorId="7BD1B298">
          <v:shape id="_x0000_i1076" type="#_x0000_t75" style="width:47pt;height:34pt" o:ole="">
            <v:imagedata r:id="rId110" o:title=""/>
          </v:shape>
          <o:OLEObject Type="Embed" ProgID="Equation.3" ShapeID="_x0000_i1076" DrawAspect="Content" ObjectID="_1690480018" r:id="rId111"/>
        </w:object>
      </w:r>
      <w:r w:rsidRPr="00F53ED5">
        <w:rPr>
          <w:rFonts w:ascii="Palatino Linotype" w:hAnsi="Palatino Linotype"/>
          <w:sz w:val="24"/>
          <w:szCs w:val="24"/>
        </w:rPr>
        <w:t>và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 w14:anchorId="36BD7C83">
          <v:shape id="_x0000_i1077" type="#_x0000_t75" style="width:35pt;height:31pt" o:ole="">
            <v:imagedata r:id="rId112" o:title=""/>
          </v:shape>
          <o:OLEObject Type="Embed" ProgID="Equation.3" ShapeID="_x0000_i1077" DrawAspect="Content" ObjectID="_1690480019" r:id="rId113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 w14:anchorId="1E5E7AD8">
          <v:shape id="_x0000_i1078" type="#_x0000_t75" style="width:47pt;height:34pt" o:ole="">
            <v:imagedata r:id="rId114" o:title=""/>
          </v:shape>
          <o:OLEObject Type="Embed" ProgID="Equation.3" ShapeID="_x0000_i1078" DrawAspect="Content" ObjectID="_1690480020" r:id="rId115"/>
        </w:object>
      </w:r>
      <w:r w:rsidRPr="00F53ED5">
        <w:rPr>
          <w:rFonts w:ascii="Palatino Linotype" w:hAnsi="Palatino Linotype"/>
          <w:sz w:val="24"/>
          <w:szCs w:val="24"/>
        </w:rPr>
        <w:t>và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 w14:anchorId="299B6E5C">
          <v:shape id="_x0000_i1079" type="#_x0000_t75" style="width:35pt;height:31pt" o:ole="">
            <v:imagedata r:id="rId108" o:title=""/>
          </v:shape>
          <o:OLEObject Type="Embed" ProgID="Equation.3" ShapeID="_x0000_i1079" DrawAspect="Content" ObjectID="_1690480021" r:id="rId116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</w:p>
    <w:p w14:paraId="3FBD9030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C.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 w14:anchorId="4AE59A9C">
          <v:shape id="_x0000_i1080" type="#_x0000_t75" style="width:42pt;height:31pt" o:ole="">
            <v:imagedata r:id="rId117" o:title=""/>
          </v:shape>
          <o:OLEObject Type="Embed" ProgID="Equation.3" ShapeID="_x0000_i1080" DrawAspect="Content" ObjectID="_1690480022" r:id="rId118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 w14:anchorId="65692EAF">
          <v:shape id="_x0000_i1081" type="#_x0000_t75" style="width:35pt;height:31pt" o:ole="">
            <v:imagedata r:id="rId119" o:title=""/>
          </v:shape>
          <o:OLEObject Type="Embed" ProgID="Equation.3" ShapeID="_x0000_i1081" DrawAspect="Content" ObjectID="_1690480023" r:id="rId120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D.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 w14:anchorId="0F30CB84">
          <v:shape id="_x0000_i1082" type="#_x0000_t75" style="width:47pt;height:34pt" o:ole="">
            <v:imagedata r:id="rId121" o:title=""/>
          </v:shape>
          <o:OLEObject Type="Embed" ProgID="Equation.3" ShapeID="_x0000_i1082" DrawAspect="Content" ObjectID="_1690480024" r:id="rId122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 w14:anchorId="5DFC358F">
          <v:shape id="_x0000_i1083" type="#_x0000_t75" style="width:42pt;height:31pt" o:ole="">
            <v:imagedata r:id="rId123" o:title=""/>
          </v:shape>
          <o:OLEObject Type="Embed" ProgID="Equation.3" ShapeID="_x0000_i1083" DrawAspect="Content" ObjectID="_1690480025" r:id="rId124"/>
        </w:object>
      </w:r>
    </w:p>
    <w:p w14:paraId="665157C1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F53ED5">
        <w:rPr>
          <w:rFonts w:ascii="Palatino Linotype" w:hAnsi="Palatino Linotype"/>
          <w:sz w:val="24"/>
          <w:szCs w:val="24"/>
        </w:rPr>
        <w:t xml:space="preserve"> Mẫu thức chung của hai phân thức: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 w14:anchorId="2F9F880A">
          <v:shape id="_x0000_i1084" type="#_x0000_t75" style="width:47pt;height:34pt" o:ole="">
            <v:imagedata r:id="rId125" o:title=""/>
          </v:shape>
          <o:OLEObject Type="Embed" ProgID="Equation.3" ShapeID="_x0000_i1084" DrawAspect="Content" ObjectID="_1690480026" r:id="rId126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60" w:dyaOrig="680" w14:anchorId="1632C05A">
          <v:shape id="_x0000_i1085" type="#_x0000_t75" style="width:48pt;height:34pt" o:ole="">
            <v:imagedata r:id="rId127" o:title=""/>
          </v:shape>
          <o:OLEObject Type="Embed" ProgID="Equation.3" ShapeID="_x0000_i1085" DrawAspect="Content" ObjectID="_1690480027" r:id="rId128"/>
        </w:object>
      </w:r>
      <w:r w:rsidRPr="00F53ED5">
        <w:rPr>
          <w:rFonts w:ascii="Palatino Linotype" w:hAnsi="Palatino Linotype"/>
          <w:sz w:val="24"/>
          <w:szCs w:val="24"/>
        </w:rPr>
        <w:t xml:space="preserve">    là </w:t>
      </w:r>
      <w:r w:rsidRPr="00F53ED5">
        <w:rPr>
          <w:rFonts w:ascii="Palatino Linotype" w:hAnsi="Palatino Linotype"/>
          <w:position w:val="-18"/>
          <w:sz w:val="24"/>
          <w:szCs w:val="24"/>
        </w:rPr>
        <w:object w:dxaOrig="1320" w:dyaOrig="480" w14:anchorId="3409F292">
          <v:shape id="_x0000_i1086" type="#_x0000_t75" style="width:66pt;height:24pt" o:ole="">
            <v:imagedata r:id="rId129" o:title=""/>
          </v:shape>
          <o:OLEObject Type="Embed" ProgID="Equation.DSMT4" ShapeID="_x0000_i1086" DrawAspect="Content" ObjectID="_1690480028" r:id="rId13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9A06A8B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>Đúng.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>B. Sai</w:t>
      </w:r>
    </w:p>
    <w:p w14:paraId="7A2431C1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F53ED5">
        <w:rPr>
          <w:rFonts w:ascii="Palatino Linotype" w:hAnsi="Palatino Linotype"/>
          <w:sz w:val="24"/>
          <w:szCs w:val="24"/>
          <w:u w:val="single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Quy đồng mẫu thức hai </w:t>
      </w:r>
      <w:proofErr w:type="gramStart"/>
      <w:r w:rsidRPr="00F53ED5">
        <w:rPr>
          <w:rFonts w:ascii="Palatino Linotype" w:hAnsi="Palatino Linotype"/>
          <w:sz w:val="24"/>
          <w:szCs w:val="24"/>
        </w:rPr>
        <w:t>phân  thứ</w:t>
      </w:r>
      <w:r>
        <w:rPr>
          <w:rFonts w:ascii="Palatino Linotype" w:hAnsi="Palatino Linotype"/>
          <w:sz w:val="24"/>
          <w:szCs w:val="24"/>
        </w:rPr>
        <w:t>c</w:t>
      </w:r>
      <w:proofErr w:type="gramEnd"/>
      <w:r>
        <w:rPr>
          <w:rFonts w:ascii="Palatino Linotype" w:hAnsi="Palatino Linotype"/>
          <w:sz w:val="24"/>
          <w:szCs w:val="24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 w14:anchorId="7CAB9584">
          <v:shape id="_x0000_i1087" type="#_x0000_t75" style="width:42pt;height:31pt" o:ole="">
            <v:imagedata r:id="rId131" o:title=""/>
          </v:shape>
          <o:OLEObject Type="Embed" ProgID="Equation.3" ShapeID="_x0000_i1087" DrawAspect="Content" ObjectID="_1690480029" r:id="rId132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 w14:anchorId="5D93D7EC">
          <v:shape id="_x0000_i1088" type="#_x0000_t75" style="width:35pt;height:31pt" o:ole="">
            <v:imagedata r:id="rId133" o:title=""/>
          </v:shape>
          <o:OLEObject Type="Embed" ProgID="Equation.3" ShapeID="_x0000_i1088" DrawAspect="Content" ObjectID="_1690480030" r:id="rId134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ta được kết quả là:  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2000" w:dyaOrig="660" w14:anchorId="0BCF5307">
          <v:shape id="_x0000_i1089" type="#_x0000_t75" style="width:100pt;height:33pt" o:ole="">
            <v:imagedata r:id="rId135" o:title=""/>
          </v:shape>
          <o:OLEObject Type="Embed" ProgID="Equation.3" ShapeID="_x0000_i1089" DrawAspect="Content" ObjectID="_1690480031" r:id="rId136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và 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860" w:dyaOrig="700" w14:anchorId="2BB0E24D">
          <v:shape id="_x0000_i1090" type="#_x0000_t75" style="width:93pt;height:35pt" o:ole="">
            <v:imagedata r:id="rId137" o:title=""/>
          </v:shape>
          <o:OLEObject Type="Embed" ProgID="Equation.3" ShapeID="_x0000_i1090" DrawAspect="Content" ObjectID="_1690480032" r:id="rId138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5995C275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  <w:lang w:val="fr-FR"/>
        </w:rPr>
      </w:pPr>
      <w:proofErr w:type="gramStart"/>
      <w:r w:rsidRPr="00F53ED5">
        <w:rPr>
          <w:rFonts w:ascii="Palatino Linotype" w:hAnsi="Palatino Linotype"/>
          <w:sz w:val="24"/>
          <w:szCs w:val="24"/>
          <w:lang w:val="fr-FR"/>
        </w:rPr>
        <w:t>A.Đúng</w:t>
      </w:r>
      <w:proofErr w:type="gramEnd"/>
      <w:r w:rsidRPr="00F53ED5">
        <w:rPr>
          <w:rFonts w:ascii="Palatino Linotype" w:hAnsi="Palatino Linotype"/>
          <w:sz w:val="24"/>
          <w:szCs w:val="24"/>
          <w:lang w:val="fr-FR"/>
        </w:rPr>
        <w:t>.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14:paraId="6151DA65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F53ED5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F53ED5">
        <w:rPr>
          <w:rFonts w:ascii="Palatino Linotype" w:hAnsi="Palatino Linotype"/>
          <w:sz w:val="24"/>
          <w:szCs w:val="24"/>
          <w:u w:val="single"/>
          <w:lang w:val="fr-FR"/>
        </w:rPr>
        <w:t xml:space="preserve"> :</w:t>
      </w:r>
      <w:proofErr w:type="gramEnd"/>
      <w:r w:rsidRPr="00F53ED5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có khẳng định đún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3960"/>
      </w:tblGrid>
      <w:tr w:rsidR="00F53ED5" w:rsidRPr="00F53ED5" w14:paraId="17B3240D" w14:textId="77777777" w:rsidTr="00661528">
        <w:trPr>
          <w:jc w:val="center"/>
        </w:trPr>
        <w:tc>
          <w:tcPr>
            <w:tcW w:w="3600" w:type="dxa"/>
          </w:tcPr>
          <w:p w14:paraId="1C343101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3960" w:type="dxa"/>
          </w:tcPr>
          <w:p w14:paraId="1948C4D0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F53ED5" w:rsidRPr="00F53ED5" w14:paraId="497588D3" w14:textId="77777777" w:rsidTr="00661528">
        <w:trPr>
          <w:jc w:val="center"/>
        </w:trPr>
        <w:tc>
          <w:tcPr>
            <w:tcW w:w="3600" w:type="dxa"/>
          </w:tcPr>
          <w:p w14:paraId="4E7ABAF2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3BE664A3">
                <v:shape id="_x0000_i1091" type="#_x0000_t75" style="width:29pt;height:31pt" o:ole="">
                  <v:imagedata r:id="rId139" o:title=""/>
                </v:shape>
                <o:OLEObject Type="Embed" ProgID="Equation.3" ShapeID="_x0000_i1091" DrawAspect="Content" ObjectID="_1690480033" r:id="rId140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 w14:anchorId="10AF91B1">
                <v:shape id="_x0000_i1092" type="#_x0000_t75" style="width:58pt;height:31pt" o:ole="">
                  <v:imagedata r:id="rId141" o:title=""/>
                </v:shape>
                <o:OLEObject Type="Embed" ProgID="Equation.3" ShapeID="_x0000_i1092" DrawAspect="Content" ObjectID="_1690480034" r:id="rId142"/>
              </w:object>
            </w:r>
          </w:p>
        </w:tc>
        <w:tc>
          <w:tcPr>
            <w:tcW w:w="3960" w:type="dxa"/>
          </w:tcPr>
          <w:p w14:paraId="5562C6E8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1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Có MTC là </w:t>
            </w:r>
            <w:r w:rsidRPr="00F53ED5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79" w:dyaOrig="520" w14:anchorId="3A74E9ED">
                <v:shape id="_x0000_i1093" type="#_x0000_t75" style="width:79pt;height:26pt" o:ole="">
                  <v:imagedata r:id="rId143" o:title=""/>
                </v:shape>
                <o:OLEObject Type="Embed" ProgID="Equation.DSMT4" ShapeID="_x0000_i1093" DrawAspect="Content" ObjectID="_1690480035" r:id="rId144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53ED5" w:rsidRPr="00F53ED5" w14:paraId="7B606748" w14:textId="77777777" w:rsidTr="00661528">
        <w:trPr>
          <w:jc w:val="center"/>
        </w:trPr>
        <w:tc>
          <w:tcPr>
            <w:tcW w:w="3600" w:type="dxa"/>
          </w:tcPr>
          <w:p w14:paraId="3D0ED8A0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b) 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00" w:dyaOrig="620" w14:anchorId="323EEC89">
                <v:shape id="_x0000_i1094" type="#_x0000_t75" style="width:35pt;height:31pt" o:ole="">
                  <v:imagedata r:id="rId145" o:title=""/>
                </v:shape>
                <o:OLEObject Type="Embed" ProgID="Equation.3" ShapeID="_x0000_i1094" DrawAspect="Content" ObjectID="_1690480036" r:id="rId146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33050987">
                <v:shape id="_x0000_i1095" type="#_x0000_t75" style="width:29pt;height:31pt" o:ole="">
                  <v:imagedata r:id="rId147" o:title=""/>
                </v:shape>
                <o:OLEObject Type="Embed" ProgID="Equation.3" ShapeID="_x0000_i1095" DrawAspect="Content" ObjectID="_1690480037" r:id="rId148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960" w:type="dxa"/>
          </w:tcPr>
          <w:p w14:paraId="7D994105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2) Có MTC là </w:t>
            </w:r>
            <w:r w:rsidRPr="00F53ED5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00" w:dyaOrig="440" w14:anchorId="634B5E00">
                <v:shape id="_x0000_i1096" type="#_x0000_t75" style="width:75pt;height:22pt" o:ole="">
                  <v:imagedata r:id="rId149" o:title=""/>
                </v:shape>
                <o:OLEObject Type="Embed" ProgID="Equation.DSMT4" ShapeID="_x0000_i1096" DrawAspect="Content" ObjectID="_1690480038" r:id="rId150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53ED5" w:rsidRPr="00F53ED5" w14:paraId="32B3C059" w14:textId="77777777" w:rsidTr="00661528">
        <w:trPr>
          <w:jc w:val="center"/>
        </w:trPr>
        <w:tc>
          <w:tcPr>
            <w:tcW w:w="3600" w:type="dxa"/>
          </w:tcPr>
          <w:p w14:paraId="3C6728C5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60" w:dyaOrig="620" w14:anchorId="5D621DA9">
                <v:shape id="_x0000_i1097" type="#_x0000_t75" style="width:33pt;height:31pt" o:ole="">
                  <v:imagedata r:id="rId151" o:title=""/>
                </v:shape>
                <o:OLEObject Type="Embed" ProgID="Equation.3" ShapeID="_x0000_i1097" DrawAspect="Content" ObjectID="_1690480039" r:id="rId152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 w14:anchorId="1818B94F">
                <v:shape id="_x0000_i1098" type="#_x0000_t75" style="width:58pt;height:31pt" o:ole="">
                  <v:imagedata r:id="rId153" o:title=""/>
                </v:shape>
                <o:OLEObject Type="Embed" ProgID="Equation.3" ShapeID="_x0000_i1098" DrawAspect="Content" ObjectID="_1690480040" r:id="rId154"/>
              </w:object>
            </w:r>
          </w:p>
        </w:tc>
        <w:tc>
          <w:tcPr>
            <w:tcW w:w="3960" w:type="dxa"/>
          </w:tcPr>
          <w:p w14:paraId="5C93F1E5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) Có MTC là </w:t>
            </w:r>
            <w:r w:rsidRPr="00F53ED5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40" w:dyaOrig="480" w14:anchorId="0789C82C">
                <v:shape id="_x0000_i1099" type="#_x0000_t75" style="width:107pt;height:24pt" o:ole="">
                  <v:imagedata r:id="rId155" o:title=""/>
                </v:shape>
                <o:OLEObject Type="Embed" ProgID="Equation.DSMT4" ShapeID="_x0000_i1099" DrawAspect="Content" ObjectID="_1690480041" r:id="rId156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F53ED5" w:rsidRPr="00F53ED5" w14:paraId="3824DA44" w14:textId="77777777" w:rsidTr="00661528">
        <w:trPr>
          <w:jc w:val="center"/>
        </w:trPr>
        <w:tc>
          <w:tcPr>
            <w:tcW w:w="3600" w:type="dxa"/>
          </w:tcPr>
          <w:p w14:paraId="34E6EE39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960" w:type="dxa"/>
          </w:tcPr>
          <w:p w14:paraId="1A4DDD05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) Có MTC là </w:t>
            </w:r>
            <w:r w:rsidRPr="00F53ED5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20" w:dyaOrig="480" w14:anchorId="4BD0E380">
                <v:shape id="_x0000_i1100" type="#_x0000_t75" style="width:106pt;height:24pt" o:ole="">
                  <v:imagedata r:id="rId157" o:title=""/>
                </v:shape>
                <o:OLEObject Type="Embed" ProgID="Equation.DSMT4" ShapeID="_x0000_i1100" DrawAspect="Content" ObjectID="_1690480042" r:id="rId15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14:paraId="78D6272F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Điền vào chỗ trống để được kết quả </w:t>
      </w:r>
      <w:proofErr w:type="gramStart"/>
      <w:r w:rsidRPr="00F53ED5">
        <w:rPr>
          <w:rFonts w:ascii="Palatino Linotype" w:hAnsi="Palatino Linotype"/>
          <w:sz w:val="24"/>
          <w:szCs w:val="24"/>
          <w:lang w:val="fr-FR"/>
        </w:rPr>
        <w:t>đúng ?</w:t>
      </w:r>
      <w:proofErr w:type="gramEnd"/>
      <w:r w:rsidRPr="00F53ED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4AAA3707" w14:textId="77777777" w:rsidR="00F53ED5" w:rsidRPr="00F53ED5" w:rsidRDefault="00F53ED5" w:rsidP="00263A23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Quy đồng mẫu thức hai </w:t>
      </w:r>
      <w:proofErr w:type="gramStart"/>
      <w:r w:rsidRPr="00F53ED5">
        <w:rPr>
          <w:rFonts w:ascii="Palatino Linotype" w:hAnsi="Palatino Linotype"/>
          <w:sz w:val="24"/>
          <w:szCs w:val="24"/>
          <w:lang w:val="fr-FR"/>
        </w:rPr>
        <w:t>phân  thức</w:t>
      </w:r>
      <w:proofErr w:type="gramEnd"/>
      <w:r w:rsidRPr="00F53ED5">
        <w:rPr>
          <w:rFonts w:ascii="Palatino Linotype" w:hAnsi="Palatino Linotype"/>
          <w:sz w:val="24"/>
          <w:szCs w:val="24"/>
          <w:lang w:val="fr-FR"/>
        </w:rPr>
        <w:t xml:space="preserve"> 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20" w:dyaOrig="620" w14:anchorId="27B48316">
          <v:shape id="_x0000_i1101" type="#_x0000_t75" style="width:41pt;height:31pt" o:ole="">
            <v:imagedata r:id="rId159" o:title=""/>
          </v:shape>
          <o:OLEObject Type="Embed" ProgID="Equation.3" ShapeID="_x0000_i1101" DrawAspect="Content" ObjectID="_1690480043" r:id="rId160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00" w:dyaOrig="620" w14:anchorId="5315B7CF">
          <v:shape id="_x0000_i1102" type="#_x0000_t75" style="width:40pt;height:31pt" o:ole="">
            <v:imagedata r:id="rId161" o:title=""/>
          </v:shape>
          <o:OLEObject Type="Embed" ProgID="Equation.3" ShapeID="_x0000_i1102" DrawAspect="Content" ObjectID="_1690480044" r:id="rId162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68"/>
        <w:gridCol w:w="3443"/>
        <w:gridCol w:w="3210"/>
      </w:tblGrid>
      <w:tr w:rsidR="00F53ED5" w:rsidRPr="00F53ED5" w14:paraId="6B15E98E" w14:textId="77777777" w:rsidTr="00661528">
        <w:tc>
          <w:tcPr>
            <w:tcW w:w="2968" w:type="dxa"/>
            <w:shd w:val="clear" w:color="auto" w:fill="auto"/>
          </w:tcPr>
          <w:p w14:paraId="7F0DD23E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>a) MTC : …</w: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….</w: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</w:p>
        </w:tc>
        <w:tc>
          <w:tcPr>
            <w:tcW w:w="3443" w:type="dxa"/>
            <w:shd w:val="clear" w:color="auto" w:fill="auto"/>
          </w:tcPr>
          <w:p w14:paraId="50479866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b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20" w:dyaOrig="620" w14:anchorId="033971B8">
                <v:shape id="_x0000_i1103" type="#_x0000_t75" style="width:41pt;height:31pt" o:ole="">
                  <v:imagedata r:id="rId159" o:title=""/>
                </v:shape>
                <o:OLEObject Type="Embed" ProgID="Equation.3" ShapeID="_x0000_i1103" DrawAspect="Content" ObjectID="_1690480045" r:id="rId163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= …</w:t>
            </w:r>
          </w:p>
        </w:tc>
        <w:tc>
          <w:tcPr>
            <w:tcW w:w="3210" w:type="dxa"/>
            <w:shd w:val="clear" w:color="auto" w:fill="auto"/>
          </w:tcPr>
          <w:p w14:paraId="65AE4EE7" w14:textId="77777777" w:rsidR="00F53ED5" w:rsidRPr="00F53ED5" w:rsidRDefault="00F53ED5" w:rsidP="00263A23">
            <w:pPr>
              <w:spacing w:after="0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c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20" w14:anchorId="4DCC5A70">
                <v:shape id="_x0000_i1104" type="#_x0000_t75" style="width:40pt;height:31pt" o:ole="">
                  <v:imagedata r:id="rId164" o:title=""/>
                </v:shape>
                <o:OLEObject Type="Embed" ProgID="Equation.3" ShapeID="_x0000_i1104" DrawAspect="Content" ObjectID="_1690480046" r:id="rId165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= …</w:t>
            </w:r>
          </w:p>
        </w:tc>
      </w:tr>
    </w:tbl>
    <w:p w14:paraId="42ADCD2B" w14:textId="77777777" w:rsidR="00F53ED5" w:rsidRPr="00F53ED5" w:rsidRDefault="00F53ED5" w:rsidP="00263A23">
      <w:pPr>
        <w:pStyle w:val="ListParagraph"/>
        <w:tabs>
          <w:tab w:val="left" w:pos="993"/>
        </w:tabs>
        <w:spacing w:before="120" w:after="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20A4C9B5" w14:textId="77777777" w:rsidR="00B576B5" w:rsidRDefault="006659A3" w:rsidP="00263A23">
      <w:pPr>
        <w:pStyle w:val="ListParagraph"/>
        <w:tabs>
          <w:tab w:val="left" w:pos="993"/>
        </w:tabs>
        <w:spacing w:before="120" w:after="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14:paraId="6CDAEB7C" w14:textId="77777777" w:rsidR="00F53ED5" w:rsidRPr="00F53ED5" w:rsidRDefault="00F53ED5" w:rsidP="00263A23">
      <w:pPr>
        <w:pStyle w:val="ListParagraph"/>
        <w:tabs>
          <w:tab w:val="left" w:pos="993"/>
        </w:tabs>
        <w:spacing w:before="120" w:after="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C00000"/>
          <w:sz w:val="24"/>
          <w:szCs w:val="24"/>
        </w:rPr>
        <w:t>TỰ LUẬN</w:t>
      </w:r>
    </w:p>
    <w:p w14:paraId="2588DFDF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a) Ta có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880" w:dyaOrig="460" w14:anchorId="33B6562E">
          <v:shape id="_x0000_i1105" type="#_x0000_t75" style="width:93.5pt;height:23.5pt" o:ole="">
            <v:imagedata r:id="rId166" o:title=""/>
          </v:shape>
          <o:OLEObject Type="Embed" ProgID="Equation.DSMT4" ShapeID="_x0000_i1105" DrawAspect="Content" ObjectID="_1690480047" r:id="rId16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 w14:anchorId="7514E4DF">
          <v:shape id="_x0000_i1106" type="#_x0000_t75" style="width:87pt;height:22pt" o:ole="">
            <v:imagedata r:id="rId168" o:title=""/>
          </v:shape>
          <o:OLEObject Type="Embed" ProgID="Equation.DSMT4" ShapeID="_x0000_i1106" DrawAspect="Content" ObjectID="_1690480048" r:id="rId169"/>
        </w:object>
      </w:r>
    </w:p>
    <w:p w14:paraId="0F01302D" w14:textId="77777777" w:rsidR="00A21AD4" w:rsidRPr="00F53ED5" w:rsidRDefault="00A21AD4" w:rsidP="00263A23">
      <w:pPr>
        <w:spacing w:after="0"/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Chọn mẫu thức chung 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020" w:dyaOrig="440" w14:anchorId="3D9D27C3">
          <v:shape id="_x0000_i1107" type="#_x0000_t75" style="width:51pt;height:22pt" o:ole="">
            <v:imagedata r:id="rId170" o:title=""/>
          </v:shape>
          <o:OLEObject Type="Embed" ProgID="Equation.DSMT4" ShapeID="_x0000_i1107" DrawAspect="Content" ObjectID="_1690480049" r:id="rId171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.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Khi </w:t>
      </w:r>
      <w:proofErr w:type="gramStart"/>
      <w:r w:rsidRPr="00F53ED5">
        <w:rPr>
          <w:rFonts w:ascii="Palatino Linotype" w:hAnsi="Palatino Linotype"/>
          <w:sz w:val="24"/>
          <w:szCs w:val="24"/>
          <w:lang w:val="fr-FR"/>
        </w:rPr>
        <w:t>đó:</w:t>
      </w:r>
      <w:proofErr w:type="gramEnd"/>
      <w:r w:rsidRPr="00F53ED5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53ED5">
        <w:rPr>
          <w:rFonts w:ascii="Palatino Linotype" w:hAnsi="Palatino Linotype"/>
          <w:position w:val="-34"/>
          <w:sz w:val="24"/>
          <w:szCs w:val="24"/>
          <w:lang w:val="fr-FR"/>
        </w:rPr>
        <w:object w:dxaOrig="3300" w:dyaOrig="740" w14:anchorId="510B3B48">
          <v:shape id="_x0000_i1108" type="#_x0000_t75" style="width:165pt;height:36.5pt" o:ole="">
            <v:imagedata r:id="rId172" o:title=""/>
          </v:shape>
          <o:OLEObject Type="Embed" ProgID="Equation.DSMT4" ShapeID="_x0000_i1108" DrawAspect="Content" ObjectID="_1690480050" r:id="rId173"/>
        </w:object>
      </w:r>
    </w:p>
    <w:p w14:paraId="3BA1F0BC" w14:textId="77777777" w:rsidR="00A21AD4" w:rsidRPr="00F53ED5" w:rsidRDefault="00A21AD4" w:rsidP="00263A23">
      <w:pPr>
        <w:spacing w:after="0"/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53ED5">
        <w:rPr>
          <w:rFonts w:ascii="Palatino Linotype" w:hAnsi="Palatino Linotype"/>
          <w:position w:val="-34"/>
          <w:sz w:val="24"/>
          <w:szCs w:val="24"/>
          <w:lang w:val="fr-FR"/>
        </w:rPr>
        <w:object w:dxaOrig="3180" w:dyaOrig="740" w14:anchorId="36EE1206">
          <v:shape id="_x0000_i1109" type="#_x0000_t75" style="width:159pt;height:36.5pt" o:ole="">
            <v:imagedata r:id="rId174" o:title=""/>
          </v:shape>
          <o:OLEObject Type="Embed" ProgID="Equation.DSMT4" ShapeID="_x0000_i1109" DrawAspect="Content" ObjectID="_1690480051" r:id="rId175"/>
        </w:object>
      </w:r>
    </w:p>
    <w:p w14:paraId="4E9D3396" w14:textId="77777777" w:rsidR="00A21AD4" w:rsidRPr="00F53ED5" w:rsidRDefault="00A21AD4" w:rsidP="00263A23">
      <w:pPr>
        <w:spacing w:after="0"/>
        <w:ind w:left="992" w:hanging="992"/>
        <w:rPr>
          <w:rFonts w:ascii="Palatino Linotype" w:hAnsi="Palatino Linotype"/>
          <w:position w:val="-16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b) Ta </w:t>
      </w:r>
      <w:proofErr w:type="gramStart"/>
      <w:r w:rsidRPr="00F53ED5">
        <w:rPr>
          <w:rFonts w:ascii="Palatino Linotype" w:hAnsi="Palatino Linotype"/>
          <w:sz w:val="24"/>
          <w:szCs w:val="24"/>
          <w:lang w:val="fr-FR"/>
        </w:rPr>
        <w:t>có:</w:t>
      </w:r>
      <w:proofErr w:type="gramEnd"/>
      <w:r w:rsidRPr="00F53ED5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2360" w:dyaOrig="520" w14:anchorId="663633FD">
          <v:shape id="_x0000_i1110" type="#_x0000_t75" style="width:118pt;height:26.5pt" o:ole="">
            <v:imagedata r:id="rId176" o:title=""/>
          </v:shape>
          <o:OLEObject Type="Embed" ProgID="Equation.DSMT4" ShapeID="_x0000_i1110" DrawAspect="Content" ObjectID="_1690480052" r:id="rId17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60" w14:anchorId="48755983">
          <v:shape id="_x0000_i1111" type="#_x0000_t75" style="width:102.5pt;height:23.5pt" o:ole="">
            <v:imagedata r:id="rId178" o:title=""/>
          </v:shape>
          <o:OLEObject Type="Embed" ProgID="Equation.DSMT4" ShapeID="_x0000_i1111" DrawAspect="Content" ObjectID="_1690480053" r:id="rId179"/>
        </w:object>
      </w:r>
      <w:r w:rsidRPr="00F53ED5">
        <w:rPr>
          <w:rFonts w:ascii="Palatino Linotype" w:hAnsi="Palatino Linotype"/>
          <w:sz w:val="24"/>
          <w:szCs w:val="24"/>
        </w:rPr>
        <w:t xml:space="preserve">. Chọn mẫu thức chung: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180" w:dyaOrig="520" w14:anchorId="58F7BFF2">
          <v:shape id="_x0000_i1112" type="#_x0000_t75" style="width:59pt;height:26.5pt" o:ole="">
            <v:imagedata r:id="rId180" o:title=""/>
          </v:shape>
          <o:OLEObject Type="Embed" ProgID="Equation.DSMT4" ShapeID="_x0000_i1112" DrawAspect="Content" ObjectID="_1690480054" r:id="rId181"/>
        </w:object>
      </w:r>
    </w:p>
    <w:p w14:paraId="7FD0F2C8" w14:textId="77777777" w:rsidR="00A21AD4" w:rsidRPr="00F53ED5" w:rsidRDefault="00A21AD4" w:rsidP="00263A23">
      <w:pPr>
        <w:spacing w:after="0"/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Khi đó: </w:t>
      </w:r>
      <w:r w:rsidRPr="00F53ED5">
        <w:rPr>
          <w:rFonts w:ascii="Palatino Linotype" w:hAnsi="Palatino Linotype"/>
          <w:position w:val="-42"/>
          <w:sz w:val="24"/>
          <w:szCs w:val="24"/>
        </w:rPr>
        <w:object w:dxaOrig="2700" w:dyaOrig="820" w14:anchorId="338B7A16">
          <v:shape id="_x0000_i1113" type="#_x0000_t75" style="width:135pt;height:41pt" o:ole="">
            <v:imagedata r:id="rId182" o:title=""/>
          </v:shape>
          <o:OLEObject Type="Embed" ProgID="Equation.DSMT4" ShapeID="_x0000_i1113" DrawAspect="Content" ObjectID="_1690480055" r:id="rId18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42"/>
          <w:sz w:val="24"/>
          <w:szCs w:val="24"/>
        </w:rPr>
        <w:object w:dxaOrig="2360" w:dyaOrig="880" w14:anchorId="08D7694C">
          <v:shape id="_x0000_i1114" type="#_x0000_t75" style="width:118pt;height:44pt" o:ole="">
            <v:imagedata r:id="rId184" o:title=""/>
          </v:shape>
          <o:OLEObject Type="Embed" ProgID="Equation.DSMT4" ShapeID="_x0000_i1114" DrawAspect="Content" ObjectID="_1690480056" r:id="rId185"/>
        </w:object>
      </w:r>
    </w:p>
    <w:p w14:paraId="0DFED513" w14:textId="77777777" w:rsidR="00A21AD4" w:rsidRPr="00F53ED5" w:rsidRDefault="00A21AD4" w:rsidP="00263A23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Phân tích các mẫu thức thành nhân tử được</w:t>
      </w:r>
      <w:r w:rsidRPr="00F53ED5">
        <w:rPr>
          <w:rFonts w:ascii="Palatino Linotype" w:hAnsi="Palatino Linotype"/>
          <w:b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900" w:dyaOrig="740" w14:anchorId="4AEF5124">
          <v:shape id="_x0000_i1115" type="#_x0000_t75" style="width:45pt;height:37.5pt" o:ole="">
            <v:imagedata r:id="rId186" o:title=""/>
          </v:shape>
          <o:OLEObject Type="Embed" ProgID="Equation.DSMT4" ShapeID="_x0000_i1115" DrawAspect="Content" ObjectID="_1690480057" r:id="rId18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920" w:dyaOrig="740" w14:anchorId="5A08A552">
          <v:shape id="_x0000_i1116" type="#_x0000_t75" style="width:47pt;height:37.5pt" o:ole="">
            <v:imagedata r:id="rId188" o:title=""/>
          </v:shape>
          <o:OLEObject Type="Embed" ProgID="Equation.DSMT4" ShapeID="_x0000_i1116" DrawAspect="Content" ObjectID="_1690480058" r:id="rId18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440" w:dyaOrig="740" w14:anchorId="18BB336D">
          <v:shape id="_x0000_i1117" type="#_x0000_t75" style="width:1in;height:37.5pt" o:ole="">
            <v:imagedata r:id="rId190" o:title=""/>
          </v:shape>
          <o:OLEObject Type="Embed" ProgID="Equation.DSMT4" ShapeID="_x0000_i1117" DrawAspect="Content" ObjectID="_1690480059" r:id="rId191"/>
        </w:object>
      </w:r>
    </w:p>
    <w:p w14:paraId="0440FB78" w14:textId="77777777" w:rsidR="00A21AD4" w:rsidRPr="00F53ED5" w:rsidRDefault="00A21AD4" w:rsidP="00263A23">
      <w:pPr>
        <w:pStyle w:val="ListParagraph"/>
        <w:tabs>
          <w:tab w:val="left" w:pos="993"/>
        </w:tabs>
        <w:spacing w:after="0"/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Mẫu thức chung: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540" w:dyaOrig="440" w14:anchorId="60B0A101">
          <v:shape id="_x0000_i1118" type="#_x0000_t75" style="width:76.5pt;height:21.5pt" o:ole="">
            <v:imagedata r:id="rId192" o:title=""/>
          </v:shape>
          <o:OLEObject Type="Embed" ProgID="Equation.DSMT4" ShapeID="_x0000_i1118" DrawAspect="Content" ObjectID="_1690480060" r:id="rId193"/>
        </w:object>
      </w:r>
    </w:p>
    <w:p w14:paraId="4BFBDB99" w14:textId="77777777" w:rsidR="00A21AD4" w:rsidRPr="00F53ED5" w:rsidRDefault="00A21AD4" w:rsidP="00263A23">
      <w:pPr>
        <w:pStyle w:val="ListParagraph"/>
        <w:tabs>
          <w:tab w:val="left" w:pos="993"/>
        </w:tabs>
        <w:spacing w:after="0"/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ác nhân tử phụ: </w:t>
      </w:r>
      <w:r w:rsidRPr="00F53ED5">
        <w:rPr>
          <w:rFonts w:ascii="Palatino Linotype" w:hAnsi="Palatino Linotype"/>
          <w:position w:val="-12"/>
          <w:sz w:val="24"/>
          <w:szCs w:val="24"/>
        </w:rPr>
        <w:object w:dxaOrig="1300" w:dyaOrig="340" w14:anchorId="731D9D58">
          <v:shape id="_x0000_i1119" type="#_x0000_t75" style="width:65pt;height:17.5pt" o:ole="">
            <v:imagedata r:id="rId194" o:title=""/>
          </v:shape>
          <o:OLEObject Type="Embed" ProgID="Equation.DSMT4" ShapeID="_x0000_i1119" DrawAspect="Content" ObjectID="_1690480061" r:id="rId195"/>
        </w:object>
      </w:r>
    </w:p>
    <w:p w14:paraId="18244E7B" w14:textId="77777777" w:rsidR="00A21AD4" w:rsidRPr="00F53ED5" w:rsidRDefault="00A21AD4" w:rsidP="00263A23">
      <w:pPr>
        <w:pStyle w:val="ListParagraph"/>
        <w:tabs>
          <w:tab w:val="left" w:pos="993"/>
        </w:tabs>
        <w:spacing w:after="0"/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Kết quả: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740" w14:anchorId="522A2E15">
          <v:shape id="_x0000_i1120" type="#_x0000_t75" style="width:79pt;height:37.5pt" o:ole="">
            <v:imagedata r:id="rId196" o:title=""/>
          </v:shape>
          <o:OLEObject Type="Embed" ProgID="Equation.DSMT4" ShapeID="_x0000_i1120" DrawAspect="Content" ObjectID="_1690480062" r:id="rId19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800" w14:anchorId="3736B1DF">
          <v:shape id="_x0000_i1121" type="#_x0000_t75" style="width:79pt;height:40pt" o:ole="">
            <v:imagedata r:id="rId198" o:title=""/>
          </v:shape>
          <o:OLEObject Type="Embed" ProgID="Equation.DSMT4" ShapeID="_x0000_i1121" DrawAspect="Content" ObjectID="_1690480063" r:id="rId19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740" w14:anchorId="48529479">
          <v:shape id="_x0000_i1122" type="#_x0000_t75" style="width:79pt;height:37.5pt" o:ole="">
            <v:imagedata r:id="rId200" o:title=""/>
          </v:shape>
          <o:OLEObject Type="Embed" ProgID="Equation.DSMT4" ShapeID="_x0000_i1122" DrawAspect="Content" ObjectID="_1690480064" r:id="rId201"/>
        </w:object>
      </w:r>
    </w:p>
    <w:p w14:paraId="43E38C9D" w14:textId="77777777" w:rsidR="00A21AD4" w:rsidRPr="00F53ED5" w:rsidRDefault="00A21AD4" w:rsidP="00263A23">
      <w:pPr>
        <w:spacing w:after="0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14:paraId="0B964B44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a)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740" w:dyaOrig="760" w14:anchorId="2316C558">
          <v:shape id="_x0000_i1123" type="#_x0000_t75" style="width:137pt;height:38pt" o:ole="">
            <v:imagedata r:id="rId202" o:title=""/>
          </v:shape>
          <o:OLEObject Type="Embed" ProgID="Equation.DSMT4" ShapeID="_x0000_i1123" DrawAspect="Content" ObjectID="_1690480065" r:id="rId203"/>
        </w:object>
      </w:r>
      <w:r w:rsidRPr="00F53ED5">
        <w:rPr>
          <w:rFonts w:ascii="Palatino Linotype" w:hAnsi="Palatino Linotype"/>
          <w:sz w:val="24"/>
          <w:szCs w:val="24"/>
        </w:rPr>
        <w:t xml:space="preserve"> ;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5000" w:dyaOrig="760" w14:anchorId="3B9D7D36">
          <v:shape id="_x0000_i1124" type="#_x0000_t75" style="width:247.5pt;height:38pt" o:ole="">
            <v:imagedata r:id="rId204" o:title=""/>
          </v:shape>
          <o:OLEObject Type="Embed" ProgID="Equation.DSMT4" ShapeID="_x0000_i1124" DrawAspect="Content" ObjectID="_1690480066" r:id="rId205"/>
        </w:object>
      </w:r>
      <w:r w:rsidRPr="00F53ED5">
        <w:rPr>
          <w:rFonts w:ascii="Palatino Linotype" w:hAnsi="Palatino Linotype"/>
          <w:sz w:val="24"/>
          <w:szCs w:val="24"/>
        </w:rPr>
        <w:t xml:space="preserve"> ; </w:t>
      </w:r>
    </w:p>
    <w:p w14:paraId="1FD21638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980" w:dyaOrig="760" w14:anchorId="23D95BF5">
          <v:shape id="_x0000_i1125" type="#_x0000_t75" style="width:246.5pt;height:38pt" o:ole="">
            <v:imagedata r:id="rId206" o:title=""/>
          </v:shape>
          <o:OLEObject Type="Embed" ProgID="Equation.DSMT4" ShapeID="_x0000_i1125" DrawAspect="Content" ObjectID="_1690480067" r:id="rId207"/>
        </w:object>
      </w:r>
    </w:p>
    <w:p w14:paraId="59AB23C1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5700" w:dyaOrig="740" w14:anchorId="64A98996">
          <v:shape id="_x0000_i1126" type="#_x0000_t75" style="width:284.5pt;height:37.5pt" o:ole="">
            <v:imagedata r:id="rId208" o:title=""/>
          </v:shape>
          <o:OLEObject Type="Embed" ProgID="Equation.DSMT4" ShapeID="_x0000_i1126" DrawAspect="Content" ObjectID="_1690480068" r:id="rId20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</w:p>
    <w:p w14:paraId="158792E9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860" w:dyaOrig="760" w14:anchorId="5710398D">
          <v:shape id="_x0000_i1127" type="#_x0000_t75" style="width:243.5pt;height:38pt" o:ole="">
            <v:imagedata r:id="rId210" o:title=""/>
          </v:shape>
          <o:OLEObject Type="Embed" ProgID="Equation.DSMT4" ShapeID="_x0000_i1127" DrawAspect="Content" ObjectID="_1690480069" r:id="rId211"/>
        </w:object>
      </w:r>
      <w:r w:rsidRPr="00F53ED5">
        <w:rPr>
          <w:rFonts w:ascii="Palatino Linotype" w:hAnsi="Palatino Linotype"/>
          <w:sz w:val="24"/>
          <w:szCs w:val="24"/>
        </w:rPr>
        <w:t>;</w:t>
      </w:r>
    </w:p>
    <w:p w14:paraId="0D1BA86C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3739" w:dyaOrig="760" w14:anchorId="247CABF1">
          <v:shape id="_x0000_i1128" type="#_x0000_t75" style="width:185.5pt;height:38pt" o:ole="">
            <v:imagedata r:id="rId212" o:title=""/>
          </v:shape>
          <o:OLEObject Type="Embed" ProgID="Equation.DSMT4" ShapeID="_x0000_i1128" DrawAspect="Content" ObjectID="_1690480070" r:id="rId213"/>
        </w:object>
      </w:r>
    </w:p>
    <w:p w14:paraId="7918FE6A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780" w:dyaOrig="760" w14:anchorId="5DDD0E99">
          <v:shape id="_x0000_i1129" type="#_x0000_t75" style="width:139pt;height:38pt" o:ole="">
            <v:imagedata r:id="rId214" o:title=""/>
          </v:shape>
          <o:OLEObject Type="Embed" ProgID="Equation.DSMT4" ShapeID="_x0000_i1129" DrawAspect="Content" ObjectID="_1690480071" r:id="rId215"/>
        </w:object>
      </w:r>
      <w:r w:rsidRPr="00F53ED5">
        <w:rPr>
          <w:rFonts w:ascii="Palatino Linotype" w:hAnsi="Palatino Linotype"/>
          <w:sz w:val="24"/>
          <w:szCs w:val="24"/>
        </w:rPr>
        <w:t xml:space="preserve"> ;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520" w:dyaOrig="740" w14:anchorId="0485D974">
          <v:shape id="_x0000_i1130" type="#_x0000_t75" style="width:124.5pt;height:37.5pt" o:ole="">
            <v:imagedata r:id="rId216" o:title=""/>
          </v:shape>
          <o:OLEObject Type="Embed" ProgID="Equation.DSMT4" ShapeID="_x0000_i1130" DrawAspect="Content" ObjectID="_1690480072" r:id="rId217"/>
        </w:object>
      </w:r>
      <w:r w:rsidRPr="00F53ED5">
        <w:rPr>
          <w:rFonts w:ascii="Palatino Linotype" w:hAnsi="Palatino Linotype"/>
          <w:sz w:val="24"/>
          <w:szCs w:val="24"/>
        </w:rPr>
        <w:t xml:space="preserve">  ;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1680" w:dyaOrig="760" w14:anchorId="1DF3F0C3">
          <v:shape id="_x0000_i1131" type="#_x0000_t75" style="width:83.5pt;height:38pt" o:ole="">
            <v:imagedata r:id="rId218" o:title=""/>
          </v:shape>
          <o:OLEObject Type="Embed" ProgID="Equation.DSMT4" ShapeID="_x0000_i1131" DrawAspect="Content" ObjectID="_1690480073" r:id="rId219"/>
        </w:object>
      </w:r>
      <w:r w:rsidRPr="00F53ED5">
        <w:rPr>
          <w:rFonts w:ascii="Palatino Linotype" w:hAnsi="Palatino Linotype"/>
          <w:sz w:val="24"/>
          <w:szCs w:val="24"/>
        </w:rPr>
        <w:t xml:space="preserve">   ;</w:t>
      </w:r>
    </w:p>
    <w:p w14:paraId="4EE517C7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d) 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5520" w:dyaOrig="720" w14:anchorId="32683677">
          <v:shape id="_x0000_i1132" type="#_x0000_t75" style="width:276.5pt;height:36.5pt" o:ole="">
            <v:imagedata r:id="rId220" o:title=""/>
          </v:shape>
          <o:OLEObject Type="Embed" ProgID="Equation.DSMT4" ShapeID="_x0000_i1132" DrawAspect="Content" ObjectID="_1690480074" r:id="rId221"/>
        </w:object>
      </w:r>
      <w:r w:rsidRPr="00F53ED5">
        <w:rPr>
          <w:rFonts w:ascii="Palatino Linotype" w:hAnsi="Palatino Linotype"/>
          <w:sz w:val="24"/>
          <w:szCs w:val="24"/>
        </w:rPr>
        <w:t xml:space="preserve">   ;</w:t>
      </w:r>
    </w:p>
    <w:p w14:paraId="45CDFD17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5640" w:dyaOrig="720" w14:anchorId="62FE53F6">
          <v:shape id="_x0000_i1133" type="#_x0000_t75" style="width:281.5pt;height:36.5pt" o:ole="">
            <v:imagedata r:id="rId222" o:title=""/>
          </v:shape>
          <o:OLEObject Type="Embed" ProgID="Equation.DSMT4" ShapeID="_x0000_i1133" DrawAspect="Content" ObjectID="_1690480075" r:id="rId223"/>
        </w:object>
      </w:r>
      <w:r w:rsidRPr="00F53ED5">
        <w:rPr>
          <w:rFonts w:ascii="Palatino Linotype" w:hAnsi="Palatino Linotype"/>
          <w:sz w:val="24"/>
          <w:szCs w:val="24"/>
        </w:rPr>
        <w:t xml:space="preserve">   </w:t>
      </w:r>
    </w:p>
    <w:p w14:paraId="0A73465B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8A0537" w:rsidRPr="00F53ED5">
        <w:rPr>
          <w:rFonts w:ascii="Palatino Linotype" w:hAnsi="Palatino Linotype"/>
          <w:position w:val="-24"/>
          <w:sz w:val="24"/>
          <w:szCs w:val="24"/>
        </w:rPr>
        <w:object w:dxaOrig="1920" w:dyaOrig="740" w14:anchorId="51E7F150">
          <v:shape id="_x0000_i1134" type="#_x0000_t75" style="width:96.5pt;height:37.5pt" o:ole="">
            <v:imagedata r:id="rId224" o:title=""/>
          </v:shape>
          <o:OLEObject Type="Embed" ProgID="Equation.DSMT4" ShapeID="_x0000_i1134" DrawAspect="Content" ObjectID="_1690480076" r:id="rId225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800" w:dyaOrig="720" w14:anchorId="4A2167F3">
          <v:shape id="_x0000_i1135" type="#_x0000_t75" style="width:40pt;height:36pt" o:ole="">
            <v:imagedata r:id="rId226" o:title=""/>
          </v:shape>
          <o:OLEObject Type="Embed" ProgID="Equation.DSMT4" ShapeID="_x0000_i1135" DrawAspect="Content" ObjectID="_1690480077" r:id="rId22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800" w:dyaOrig="720" w14:anchorId="7E9D9F9A">
          <v:shape id="_x0000_i1136" type="#_x0000_t75" style="width:40pt;height:36pt" o:ole="">
            <v:imagedata r:id="rId228" o:title=""/>
          </v:shape>
          <o:OLEObject Type="Embed" ProgID="Equation.DSMT4" ShapeID="_x0000_i1136" DrawAspect="Content" ObjectID="_1690480078" r:id="rId229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</w:p>
    <w:p w14:paraId="035ED339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60" w:dyaOrig="660" w14:anchorId="0000DE58">
          <v:shape id="_x0000_i1137" type="#_x0000_t75" style="width:33pt;height:33pt" o:ole="">
            <v:imagedata r:id="rId230" o:title=""/>
          </v:shape>
          <o:OLEObject Type="Embed" ProgID="Equation.DSMT4" ShapeID="_x0000_i1137" DrawAspect="Content" ObjectID="_1690480079" r:id="rId231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60" w:dyaOrig="639" w14:anchorId="3C5E9223">
          <v:shape id="_x0000_i1138" type="#_x0000_t75" style="width:27.5pt;height:32pt" o:ole="">
            <v:imagedata r:id="rId232" o:title=""/>
          </v:shape>
          <o:OLEObject Type="Embed" ProgID="Equation.DSMT4" ShapeID="_x0000_i1138" DrawAspect="Content" ObjectID="_1690480080" r:id="rId233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020" w:dyaOrig="800" w14:anchorId="13191D17">
          <v:shape id="_x0000_i1139" type="#_x0000_t75" style="width:51pt;height:40pt" o:ole="">
            <v:imagedata r:id="rId234" o:title=""/>
          </v:shape>
          <o:OLEObject Type="Embed" ProgID="Equation.DSMT4" ShapeID="_x0000_i1139" DrawAspect="Content" ObjectID="_1690480081" r:id="rId235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020" w:dyaOrig="800" w14:anchorId="457DAA7C">
          <v:shape id="_x0000_i1140" type="#_x0000_t75" style="width:51pt;height:40pt" o:ole="">
            <v:imagedata r:id="rId236" o:title=""/>
          </v:shape>
          <o:OLEObject Type="Embed" ProgID="Equation.DSMT4" ShapeID="_x0000_i1140" DrawAspect="Content" ObjectID="_1690480082" r:id="rId23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</w:p>
    <w:p w14:paraId="67D9F417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e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680" w:dyaOrig="700" w14:anchorId="01023A8E">
          <v:shape id="_x0000_i1141" type="#_x0000_t75" style="width:134.5pt;height:35pt" o:ole="">
            <v:imagedata r:id="rId238" o:title=""/>
          </v:shape>
          <o:OLEObject Type="Embed" ProgID="Equation.DSMT4" ShapeID="_x0000_i1141" DrawAspect="Content" ObjectID="_1690480083" r:id="rId23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f) </w:t>
      </w:r>
      <w:r w:rsidRPr="00F53ED5">
        <w:rPr>
          <w:rFonts w:ascii="Palatino Linotype" w:hAnsi="Palatino Linotype"/>
          <w:position w:val="-38"/>
          <w:sz w:val="24"/>
          <w:szCs w:val="24"/>
        </w:rPr>
        <w:object w:dxaOrig="4000" w:dyaOrig="840" w14:anchorId="4D8D1574">
          <v:shape id="_x0000_i1142" type="#_x0000_t75" style="width:200pt;height:42pt" o:ole="">
            <v:imagedata r:id="rId240" o:title=""/>
          </v:shape>
          <o:OLEObject Type="Embed" ProgID="Equation.DSMT4" ShapeID="_x0000_i1142" DrawAspect="Content" ObjectID="_1690480084" r:id="rId241"/>
        </w:object>
      </w:r>
      <w:r w:rsidRPr="00F53ED5">
        <w:rPr>
          <w:rFonts w:ascii="Palatino Linotype" w:hAnsi="Palatino Linotype"/>
          <w:sz w:val="24"/>
          <w:szCs w:val="24"/>
        </w:rPr>
        <w:t>.</w:t>
      </w:r>
    </w:p>
    <w:p w14:paraId="2F761403" w14:textId="77777777" w:rsidR="00A21AD4" w:rsidRPr="00F53ED5" w:rsidRDefault="00A21AD4" w:rsidP="00263A23">
      <w:pPr>
        <w:spacing w:after="0"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 xml:space="preserve"> a)</w:t>
      </w:r>
      <w:r w:rsidRPr="00F53ED5">
        <w:rPr>
          <w:rFonts w:ascii="Palatino Linotype" w:hAnsi="Palatino Linotype"/>
          <w:b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Rút gọn được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2860" w:dyaOrig="740" w14:anchorId="387CE200">
          <v:shape id="_x0000_i1143" type="#_x0000_t75" style="width:143.5pt;height:36.5pt" o:ole="">
            <v:imagedata r:id="rId242" o:title=""/>
          </v:shape>
          <o:OLEObject Type="Embed" ProgID="Equation.DSMT4" ShapeID="_x0000_i1143" DrawAspect="Content" ObjectID="_1690480085" r:id="rId243"/>
        </w:object>
      </w:r>
      <w:r w:rsidRPr="00F53ED5">
        <w:rPr>
          <w:rFonts w:ascii="Palatino Linotype" w:hAnsi="Palatino Linotype"/>
          <w:sz w:val="24"/>
          <w:szCs w:val="24"/>
        </w:rPr>
        <w:t xml:space="preserve">. </w:t>
      </w:r>
    </w:p>
    <w:p w14:paraId="5FEA8204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Quy đồng mẫu thức được </w:t>
      </w:r>
      <w:r w:rsidRPr="00F53ED5">
        <w:rPr>
          <w:rFonts w:ascii="Palatino Linotype" w:hAnsi="Palatino Linotype"/>
          <w:position w:val="-38"/>
          <w:sz w:val="24"/>
          <w:szCs w:val="24"/>
        </w:rPr>
        <w:object w:dxaOrig="3620" w:dyaOrig="780" w14:anchorId="29F6FDA8">
          <v:shape id="_x0000_i1144" type="#_x0000_t75" style="width:181pt;height:39pt" o:ole="">
            <v:imagedata r:id="rId244" o:title=""/>
          </v:shape>
          <o:OLEObject Type="Embed" ProgID="Equation.DSMT4" ShapeID="_x0000_i1144" DrawAspect="Content" ObjectID="_1690480086" r:id="rId245"/>
        </w:object>
      </w:r>
    </w:p>
    <w:p w14:paraId="428AC5DE" w14:textId="77777777" w:rsidR="00A21AD4" w:rsidRPr="00F53ED5" w:rsidRDefault="00A21AD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540" w:dyaOrig="800" w14:anchorId="036DDFD7">
          <v:shape id="_x0000_i1145" type="#_x0000_t75" style="width:77pt;height:40pt" o:ole="">
            <v:imagedata r:id="rId246" o:title=""/>
          </v:shape>
          <o:OLEObject Type="Embed" ProgID="Equation.DSMT4" ShapeID="_x0000_i1145" DrawAspect="Content" ObjectID="_1690480087" r:id="rId24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540" w:dyaOrig="800" w14:anchorId="2930EB5C">
          <v:shape id="_x0000_i1146" type="#_x0000_t75" style="width:77pt;height:40pt" o:ole="">
            <v:imagedata r:id="rId248" o:title=""/>
          </v:shape>
          <o:OLEObject Type="Embed" ProgID="Equation.DSMT4" ShapeID="_x0000_i1146" DrawAspect="Content" ObjectID="_1690480088" r:id="rId249"/>
        </w:object>
      </w:r>
    </w:p>
    <w:p w14:paraId="60D5BD7F" w14:textId="77777777" w:rsidR="00B576B5" w:rsidRDefault="00A21AD4" w:rsidP="00263A23">
      <w:pPr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6240" w:dyaOrig="740" w14:anchorId="54C2015C">
          <v:shape id="_x0000_i1147" type="#_x0000_t75" style="width:312pt;height:36.5pt" o:ole="">
            <v:imagedata r:id="rId250" o:title=""/>
          </v:shape>
          <o:OLEObject Type="Embed" ProgID="Equation.DSMT4" ShapeID="_x0000_i1147" DrawAspect="Content" ObjectID="_1690480089" r:id="rId251"/>
        </w:object>
      </w:r>
      <w:r w:rsidRPr="00F53ED5">
        <w:rPr>
          <w:rFonts w:ascii="Palatino Linotype" w:hAnsi="Palatino Linotype"/>
          <w:sz w:val="24"/>
          <w:szCs w:val="24"/>
        </w:rPr>
        <w:t>.</w:t>
      </w:r>
    </w:p>
    <w:p w14:paraId="02D3A7E7" w14:textId="77777777" w:rsidR="000E7BAF" w:rsidRPr="00F53ED5" w:rsidRDefault="000E7BAF" w:rsidP="00263A23">
      <w:pPr>
        <w:spacing w:after="0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RẮC NGHIỆM.</w:t>
      </w:r>
    </w:p>
    <w:p w14:paraId="0CDCF893" w14:textId="77777777" w:rsidR="008A6918" w:rsidRPr="00F53ED5" w:rsidRDefault="00B576B5" w:rsidP="00263A23">
      <w:pPr>
        <w:tabs>
          <w:tab w:val="left" w:pos="7384"/>
        </w:tabs>
        <w:spacing w:after="0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ab/>
      </w:r>
    </w:p>
    <w:sectPr w:rsidR="008A6918" w:rsidRPr="00F53ED5" w:rsidSect="00ED3431">
      <w:headerReference w:type="default" r:id="rId252"/>
      <w:footerReference w:type="default" r:id="rId253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735C62" w14:textId="77777777" w:rsidR="00AA735A" w:rsidRDefault="00AA735A" w:rsidP="00B52ADD">
      <w:pPr>
        <w:spacing w:after="0" w:line="240" w:lineRule="auto"/>
      </w:pPr>
      <w:r>
        <w:separator/>
      </w:r>
    </w:p>
  </w:endnote>
  <w:endnote w:type="continuationSeparator" w:id="0">
    <w:p w14:paraId="3F443E1A" w14:textId="77777777" w:rsidR="00AA735A" w:rsidRDefault="00AA735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840CED" w14:textId="5B760454"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E7C25F5" wp14:editId="1BC8F2B6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3EDEC6" w14:textId="77777777" w:rsidR="00AA735A" w:rsidRDefault="00AA735A" w:rsidP="00B52ADD">
      <w:pPr>
        <w:spacing w:after="0" w:line="240" w:lineRule="auto"/>
      </w:pPr>
      <w:r>
        <w:separator/>
      </w:r>
    </w:p>
  </w:footnote>
  <w:footnote w:type="continuationSeparator" w:id="0">
    <w:p w14:paraId="37BA0BF7" w14:textId="77777777" w:rsidR="00AA735A" w:rsidRDefault="00AA735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5FF798" w14:textId="11341316"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641B0FE" wp14:editId="112FD7F1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3F9796F" wp14:editId="15CCF169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33FDDF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D31BE38" wp14:editId="385B37E5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61D5FA7B" w14:textId="77777777"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644C0"/>
    <w:multiLevelType w:val="hybridMultilevel"/>
    <w:tmpl w:val="3028BF90"/>
    <w:lvl w:ilvl="0" w:tplc="A51C95D4">
      <w:start w:val="1"/>
      <w:numFmt w:val="decimal"/>
      <w:lvlText w:val="Bài %1:"/>
      <w:lvlJc w:val="left"/>
      <w:pPr>
        <w:ind w:left="180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B04739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0E7BAF"/>
    <w:rsid w:val="00125D15"/>
    <w:rsid w:val="00132DDD"/>
    <w:rsid w:val="0014564D"/>
    <w:rsid w:val="00167934"/>
    <w:rsid w:val="001C2884"/>
    <w:rsid w:val="00212456"/>
    <w:rsid w:val="00216B13"/>
    <w:rsid w:val="002336DE"/>
    <w:rsid w:val="00237B06"/>
    <w:rsid w:val="00263A23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502F"/>
    <w:rsid w:val="003D7DDD"/>
    <w:rsid w:val="003E1826"/>
    <w:rsid w:val="00400273"/>
    <w:rsid w:val="004028A9"/>
    <w:rsid w:val="004151F9"/>
    <w:rsid w:val="00421FF9"/>
    <w:rsid w:val="00497183"/>
    <w:rsid w:val="004C5E7C"/>
    <w:rsid w:val="004D1031"/>
    <w:rsid w:val="004E7A57"/>
    <w:rsid w:val="00556F45"/>
    <w:rsid w:val="0058072F"/>
    <w:rsid w:val="00580BCF"/>
    <w:rsid w:val="00590D22"/>
    <w:rsid w:val="005C0DF8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01EE"/>
    <w:rsid w:val="00825BBE"/>
    <w:rsid w:val="008432C5"/>
    <w:rsid w:val="00854EC6"/>
    <w:rsid w:val="008A0537"/>
    <w:rsid w:val="008A6918"/>
    <w:rsid w:val="008D435A"/>
    <w:rsid w:val="008D4FD2"/>
    <w:rsid w:val="008E1DAC"/>
    <w:rsid w:val="009121AB"/>
    <w:rsid w:val="009363AF"/>
    <w:rsid w:val="0095423C"/>
    <w:rsid w:val="00954FBE"/>
    <w:rsid w:val="00956E81"/>
    <w:rsid w:val="009619BA"/>
    <w:rsid w:val="00964065"/>
    <w:rsid w:val="00964B73"/>
    <w:rsid w:val="009A31FF"/>
    <w:rsid w:val="009A4B17"/>
    <w:rsid w:val="009A6190"/>
    <w:rsid w:val="00A21AD4"/>
    <w:rsid w:val="00A55CCD"/>
    <w:rsid w:val="00AA15A2"/>
    <w:rsid w:val="00AA735A"/>
    <w:rsid w:val="00AE5983"/>
    <w:rsid w:val="00B52ADD"/>
    <w:rsid w:val="00B576B5"/>
    <w:rsid w:val="00B950ED"/>
    <w:rsid w:val="00BC5A49"/>
    <w:rsid w:val="00BE7AD7"/>
    <w:rsid w:val="00BF78B5"/>
    <w:rsid w:val="00C66333"/>
    <w:rsid w:val="00C81F1C"/>
    <w:rsid w:val="00C85A4E"/>
    <w:rsid w:val="00C90A9A"/>
    <w:rsid w:val="00CB50F0"/>
    <w:rsid w:val="00CD721E"/>
    <w:rsid w:val="00CE238B"/>
    <w:rsid w:val="00CF21B7"/>
    <w:rsid w:val="00D16091"/>
    <w:rsid w:val="00D650EF"/>
    <w:rsid w:val="00D83FC7"/>
    <w:rsid w:val="00D97DBC"/>
    <w:rsid w:val="00E01D62"/>
    <w:rsid w:val="00E54B7D"/>
    <w:rsid w:val="00E76B92"/>
    <w:rsid w:val="00E82592"/>
    <w:rsid w:val="00E940DC"/>
    <w:rsid w:val="00EB3CBB"/>
    <w:rsid w:val="00ED3431"/>
    <w:rsid w:val="00EE2FBB"/>
    <w:rsid w:val="00F161B5"/>
    <w:rsid w:val="00F30BF3"/>
    <w:rsid w:val="00F46E7A"/>
    <w:rsid w:val="00F53ED5"/>
    <w:rsid w:val="00FF0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6BE30E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5.wmf"/><Relationship Id="rId254" Type="http://schemas.openxmlformats.org/officeDocument/2006/relationships/fontTable" Target="fontTable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BB7C29-1112-47F6-99DC-E8E6E68913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4</Pages>
  <Words>771</Words>
  <Characters>439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74</cp:revision>
  <cp:lastPrinted>2020-11-22T06:20:00Z</cp:lastPrinted>
  <dcterms:created xsi:type="dcterms:W3CDTF">2019-03-23T12:12:00Z</dcterms:created>
  <dcterms:modified xsi:type="dcterms:W3CDTF">2021-08-14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